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EEC4A7" w14:textId="77777777" w:rsidR="002033A0" w:rsidRDefault="002033A0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2033A0" w14:paraId="0CD0A624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6FAF9D6" w14:textId="77777777" w:rsidR="002033A0" w:rsidRDefault="002033A0">
            <w:pPr>
              <w:jc w:val="center"/>
            </w:pPr>
          </w:p>
          <w:p w14:paraId="054F3EF1" w14:textId="77777777" w:rsidR="002033A0" w:rsidRDefault="002033A0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4C2E5FDE" w14:textId="77777777" w:rsidR="0050102D" w:rsidRDefault="00BB7597" w:rsidP="0050102D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082C8DC4" wp14:editId="30474D7A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102D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50102D" w:rsidRPr="0050102D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50102D" w:rsidRPr="0050102D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2A20A9F5" w14:textId="77777777" w:rsidR="0050102D" w:rsidRDefault="0050102D" w:rsidP="0050102D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4224DB78" w14:textId="77777777" w:rsidR="0050102D" w:rsidRDefault="0050102D" w:rsidP="0050102D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1B045EAA" w14:textId="77777777" w:rsidR="0050102D" w:rsidRDefault="0050102D" w:rsidP="0050102D"/>
          <w:p w14:paraId="11B071F5" w14:textId="77777777" w:rsidR="0050102D" w:rsidRPr="0050102D" w:rsidRDefault="0050102D" w:rsidP="0050102D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50102D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985D68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39108172" w14:textId="77777777" w:rsidR="002033A0" w:rsidRDefault="002033A0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9</w:t>
            </w:r>
          </w:p>
          <w:p w14:paraId="4942CA28" w14:textId="77777777" w:rsidR="002033A0" w:rsidRDefault="002033A0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HALF YEARLY EXAMINATION</w:t>
            </w:r>
          </w:p>
          <w:p w14:paraId="22522EE9" w14:textId="77777777" w:rsidR="002033A0" w:rsidRDefault="002033A0">
            <w:pPr>
              <w:jc w:val="center"/>
            </w:pPr>
          </w:p>
          <w:p w14:paraId="45DE53F8" w14:textId="77777777" w:rsidR="002033A0" w:rsidRDefault="002033A0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7D483B30" w14:textId="77777777" w:rsidR="002033A0" w:rsidRDefault="002033A0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5713A86E" w14:textId="77777777" w:rsidR="002033A0" w:rsidRDefault="002033A0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283177E0" w14:textId="77777777" w:rsidR="002033A0" w:rsidRDefault="002033A0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2033A0" w14:paraId="28242279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827DC8" w14:textId="77777777" w:rsidR="002033A0" w:rsidRDefault="002033A0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18203F2B" w14:textId="77777777" w:rsidR="002033A0" w:rsidRDefault="002033A0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2033A0" w14:paraId="63CD42F3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0D4B4B3C" w14:textId="77777777" w:rsidR="002033A0" w:rsidRDefault="002033A0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1C91F705" w14:textId="77777777" w:rsidR="002033A0" w:rsidRDefault="002033A0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26BE3377" w14:textId="77777777" w:rsidR="002033A0" w:rsidRDefault="002033A0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90 minutes</w:t>
            </w:r>
          </w:p>
          <w:p w14:paraId="69C91BFE" w14:textId="77777777" w:rsidR="002033A0" w:rsidRDefault="002033A0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6343CF37" w14:textId="77777777" w:rsidR="002033A0" w:rsidRDefault="002033A0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3B71590E" w14:textId="77777777" w:rsidR="002033A0" w:rsidRDefault="002033A0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06725365" w14:textId="77777777" w:rsidR="002033A0" w:rsidRDefault="002033A0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F5ECFB" w14:textId="77777777" w:rsidR="002033A0" w:rsidRDefault="00BB7597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A7420C8" wp14:editId="141A5BDF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A273EB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2033A0">
              <w:rPr>
                <w:rFonts w:ascii="Times-Bold" w:hAnsi="Times-Bold"/>
                <w:b/>
                <w:bCs/>
              </w:rPr>
              <w:t>Total marks - 60</w:t>
            </w:r>
          </w:p>
          <w:p w14:paraId="77914839" w14:textId="77777777" w:rsidR="002033A0" w:rsidRDefault="002033A0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1B8CBA68" w14:textId="77777777" w:rsidR="002033A0" w:rsidRDefault="002033A0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5 marks</w:t>
            </w:r>
          </w:p>
          <w:p w14:paraId="00D7D977" w14:textId="77777777" w:rsidR="002033A0" w:rsidRDefault="002033A0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5</w:t>
            </w:r>
          </w:p>
          <w:p w14:paraId="73BE47C0" w14:textId="77777777" w:rsidR="002033A0" w:rsidRDefault="002033A0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5 minutes for this section</w:t>
            </w:r>
          </w:p>
          <w:p w14:paraId="65D38051" w14:textId="77777777" w:rsidR="002033A0" w:rsidRDefault="002033A0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7DEE9AA2" w14:textId="77777777" w:rsidR="002033A0" w:rsidRDefault="002033A0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5 marks</w:t>
            </w:r>
          </w:p>
          <w:p w14:paraId="45AF38AE" w14:textId="77777777" w:rsidR="002033A0" w:rsidRDefault="002033A0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6E1E408D" w14:textId="77777777" w:rsidR="002033A0" w:rsidRDefault="002033A0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6-30 </w:t>
            </w:r>
            <w:r>
              <w:rPr>
                <w:rFonts w:ascii="Times-Roman" w:hAnsi="Times-Roman"/>
              </w:rPr>
              <w:tab/>
              <w:t>25 marks</w:t>
            </w:r>
          </w:p>
          <w:p w14:paraId="199F5D28" w14:textId="77777777" w:rsidR="002033A0" w:rsidRDefault="002033A0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31-32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11C58BCB" w14:textId="77777777" w:rsidR="002033A0" w:rsidRDefault="002033A0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55 minutes for this section</w:t>
            </w:r>
          </w:p>
          <w:p w14:paraId="6290B06D" w14:textId="77777777" w:rsidR="002033A0" w:rsidRDefault="002033A0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7507FBFC" w14:textId="77777777" w:rsidR="002033A0" w:rsidRDefault="002033A0"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2033A0" w14:paraId="0E3FCE31" w14:textId="77777777">
        <w:tc>
          <w:tcPr>
            <w:tcW w:w="5000" w:type="pct"/>
          </w:tcPr>
          <w:p w14:paraId="4E5AD8E6" w14:textId="77777777" w:rsidR="002033A0" w:rsidRDefault="002033A0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2033A0" w14:paraId="6A8EB72D" w14:textId="77777777">
        <w:tc>
          <w:tcPr>
            <w:tcW w:w="5000" w:type="pct"/>
          </w:tcPr>
          <w:p w14:paraId="40D5F116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6BC534C5" w14:textId="77777777">
        <w:tc>
          <w:tcPr>
            <w:tcW w:w="5000" w:type="pct"/>
          </w:tcPr>
          <w:p w14:paraId="00161F8E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2033A0" w14:paraId="4658DAC8" w14:textId="77777777">
        <w:tc>
          <w:tcPr>
            <w:tcW w:w="5000" w:type="pct"/>
          </w:tcPr>
          <w:p w14:paraId="07864D87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2033A0" w14:paraId="4F0833E3" w14:textId="77777777">
        <w:tc>
          <w:tcPr>
            <w:tcW w:w="5000" w:type="pct"/>
          </w:tcPr>
          <w:p w14:paraId="59CE00F9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5 minutes for this section</w:t>
            </w:r>
          </w:p>
        </w:tc>
      </w:tr>
      <w:tr w:rsidR="002033A0" w14:paraId="1860D08E" w14:textId="77777777">
        <w:tc>
          <w:tcPr>
            <w:tcW w:w="5000" w:type="pct"/>
          </w:tcPr>
          <w:p w14:paraId="08BB66BB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4EEF19FA" w14:textId="77777777">
        <w:tc>
          <w:tcPr>
            <w:tcW w:w="5000" w:type="pct"/>
          </w:tcPr>
          <w:p w14:paraId="552D890A" w14:textId="77777777" w:rsidR="002033A0" w:rsidRDefault="002033A0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2033A0" w14:paraId="19D8FD71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45C46163" w14:textId="77777777" w:rsidR="002033A0" w:rsidRDefault="002033A0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347F8FCC" w14:textId="77777777" w:rsidR="002033A0" w:rsidRDefault="002033A0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81"/>
        <w:gridCol w:w="6"/>
        <w:gridCol w:w="11"/>
        <w:gridCol w:w="8782"/>
      </w:tblGrid>
      <w:tr w:rsidR="002033A0" w14:paraId="026258A4" w14:textId="77777777" w:rsidTr="00573D31">
        <w:tc>
          <w:tcPr>
            <w:tcW w:w="5000" w:type="pct"/>
            <w:gridSpan w:val="4"/>
          </w:tcPr>
          <w:p w14:paraId="1CBC6459" w14:textId="08EE033C" w:rsidR="002033A0" w:rsidRDefault="00B15898" w:rsidP="00982762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Simplify </w:t>
            </w:r>
            <w:bookmarkStart w:id="0" w:name="MTBlankEqn"/>
            <w:r w:rsidR="00982762" w:rsidRPr="00982762">
              <w:rPr>
                <w:position w:val="-6"/>
              </w:rPr>
              <w:object w:dxaOrig="1520" w:dyaOrig="279" w14:anchorId="653F12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6" type="#_x0000_t75" style="width:75.75pt;height:14.25pt" o:ole="">
                  <v:imagedata r:id="rId9" o:title=""/>
                </v:shape>
                <o:OLEObject Type="Embed" ProgID="Equation.DSMT4" ShapeID="_x0000_i1116" DrawAspect="Content" ObjectID="_1515072531" r:id="rId10"/>
              </w:object>
            </w:r>
            <w:bookmarkEnd w:id="0"/>
            <w:r>
              <w:rPr>
                <w:b w:val="0"/>
              </w:rPr>
              <w:t>.</w:t>
            </w:r>
          </w:p>
        </w:tc>
      </w:tr>
      <w:tr w:rsidR="002033A0" w14:paraId="5D6E41A7" w14:textId="77777777" w:rsidTr="00573D31">
        <w:tc>
          <w:tcPr>
            <w:tcW w:w="211" w:type="pct"/>
            <w:gridSpan w:val="2"/>
            <w:vAlign w:val="center"/>
          </w:tcPr>
          <w:p w14:paraId="11EF48CC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23C87CF3" w14:textId="4006B74E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460" w:dyaOrig="279" w14:anchorId="5B44CEEC">
                <v:shape id="_x0000_i1125" type="#_x0000_t75" style="width:23.25pt;height:14.25pt" o:ole="">
                  <v:imagedata r:id="rId11" o:title=""/>
                </v:shape>
                <o:OLEObject Type="Embed" ProgID="Equation.DSMT4" ShapeID="_x0000_i1125" DrawAspect="Content" ObjectID="_1515072532" r:id="rId12"/>
              </w:object>
            </w:r>
          </w:p>
        </w:tc>
      </w:tr>
      <w:tr w:rsidR="002033A0" w14:paraId="4C1DC50D" w14:textId="77777777" w:rsidTr="00573D31">
        <w:tc>
          <w:tcPr>
            <w:tcW w:w="211" w:type="pct"/>
            <w:gridSpan w:val="2"/>
            <w:vAlign w:val="center"/>
          </w:tcPr>
          <w:p w14:paraId="69D99987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5BE3C587" w14:textId="32E516A7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540" w:dyaOrig="320" w14:anchorId="1ECEDAD2">
                <v:shape id="_x0000_i1131" type="#_x0000_t75" style="width:27pt;height:15.75pt" o:ole="">
                  <v:imagedata r:id="rId13" o:title=""/>
                </v:shape>
                <o:OLEObject Type="Embed" ProgID="Equation.DSMT4" ShapeID="_x0000_i1131" DrawAspect="Content" ObjectID="_1515072533" r:id="rId14"/>
              </w:object>
            </w:r>
          </w:p>
        </w:tc>
      </w:tr>
      <w:tr w:rsidR="002033A0" w14:paraId="29A25D5E" w14:textId="77777777" w:rsidTr="00573D31">
        <w:tc>
          <w:tcPr>
            <w:tcW w:w="211" w:type="pct"/>
            <w:gridSpan w:val="2"/>
            <w:vAlign w:val="center"/>
          </w:tcPr>
          <w:p w14:paraId="2D1D6AFA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5C9DB7D5" w14:textId="3D5A90A3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700" w:dyaOrig="279" w14:anchorId="13DA4FA3">
                <v:shape id="_x0000_i1137" type="#_x0000_t75" style="width:35.25pt;height:14.25pt" o:ole="">
                  <v:imagedata r:id="rId15" o:title=""/>
                </v:shape>
                <o:OLEObject Type="Embed" ProgID="Equation.DSMT4" ShapeID="_x0000_i1137" DrawAspect="Content" ObjectID="_1515072534" r:id="rId16"/>
              </w:object>
            </w:r>
          </w:p>
        </w:tc>
      </w:tr>
      <w:tr w:rsidR="002033A0" w14:paraId="79A21B91" w14:textId="77777777" w:rsidTr="00573D31">
        <w:tc>
          <w:tcPr>
            <w:tcW w:w="211" w:type="pct"/>
            <w:gridSpan w:val="2"/>
            <w:vAlign w:val="center"/>
          </w:tcPr>
          <w:p w14:paraId="54E4A3B5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6269384F" w14:textId="176BFF2E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800" w:dyaOrig="320" w14:anchorId="072DD086">
                <v:shape id="_x0000_i1143" type="#_x0000_t75" style="width:39.75pt;height:15.75pt" o:ole="">
                  <v:imagedata r:id="rId17" o:title=""/>
                </v:shape>
                <o:OLEObject Type="Embed" ProgID="Equation.DSMT4" ShapeID="_x0000_i1143" DrawAspect="Content" ObjectID="_1515072535" r:id="rId18"/>
              </w:object>
            </w:r>
          </w:p>
        </w:tc>
      </w:tr>
      <w:tr w:rsidR="002033A0" w14:paraId="712E3373" w14:textId="77777777" w:rsidTr="00573D31">
        <w:tc>
          <w:tcPr>
            <w:tcW w:w="5000" w:type="pct"/>
            <w:gridSpan w:val="4"/>
          </w:tcPr>
          <w:p w14:paraId="5B0886F4" w14:textId="77777777" w:rsidR="002033A0" w:rsidRDefault="002033A0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033A0" w14:paraId="78E27D3C" w14:textId="77777777" w:rsidTr="00573D31">
        <w:tc>
          <w:tcPr>
            <w:tcW w:w="5000" w:type="pct"/>
            <w:gridSpan w:val="4"/>
          </w:tcPr>
          <w:p w14:paraId="1478C9CD" w14:textId="0846FFC3" w:rsidR="002033A0" w:rsidRDefault="00A3376A" w:rsidP="00982762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of the following has the same value as </w:t>
            </w:r>
            <w:r w:rsidR="00982762" w:rsidRPr="00025957">
              <w:rPr>
                <w:position w:val="-4"/>
              </w:rPr>
              <w:object w:dxaOrig="260" w:dyaOrig="300" w14:anchorId="160C3C48">
                <v:shape id="_x0000_i1149" type="#_x0000_t75" style="width:12.75pt;height:15pt" o:ole="">
                  <v:imagedata r:id="rId19" o:title=""/>
                </v:shape>
                <o:OLEObject Type="Embed" ProgID="Equation.DSMT4" ShapeID="_x0000_i1149" DrawAspect="Content" ObjectID="_1515072536" r:id="rId20"/>
              </w:object>
            </w:r>
            <w:r>
              <w:rPr>
                <w:b w:val="0"/>
              </w:rPr>
              <w:t>?</w:t>
            </w:r>
          </w:p>
        </w:tc>
      </w:tr>
      <w:tr w:rsidR="002033A0" w14:paraId="34096958" w14:textId="77777777" w:rsidTr="00573D31">
        <w:tc>
          <w:tcPr>
            <w:tcW w:w="217" w:type="pct"/>
            <w:gridSpan w:val="3"/>
            <w:vAlign w:val="center"/>
          </w:tcPr>
          <w:p w14:paraId="23EB56BE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66B78E3" w14:textId="26D31B56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260" w:dyaOrig="320" w14:anchorId="1185E7DC">
                <v:shape id="_x0000_i1155" type="#_x0000_t75" style="width:12.75pt;height:15.75pt" o:ole="">
                  <v:imagedata r:id="rId21" o:title=""/>
                </v:shape>
                <o:OLEObject Type="Embed" ProgID="Equation.DSMT4" ShapeID="_x0000_i1155" DrawAspect="Content" ObjectID="_1515072537" r:id="rId22"/>
              </w:object>
            </w:r>
          </w:p>
        </w:tc>
      </w:tr>
      <w:tr w:rsidR="002033A0" w14:paraId="2E81480C" w14:textId="77777777" w:rsidTr="00573D31">
        <w:tc>
          <w:tcPr>
            <w:tcW w:w="217" w:type="pct"/>
            <w:gridSpan w:val="3"/>
            <w:vAlign w:val="center"/>
          </w:tcPr>
          <w:p w14:paraId="681B1661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2367707" w14:textId="4E896E22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025957">
              <w:rPr>
                <w:position w:val="-4"/>
              </w:rPr>
              <w:object w:dxaOrig="279" w:dyaOrig="300" w14:anchorId="5D4FF4ED">
                <v:shape id="_x0000_i1161" type="#_x0000_t75" style="width:14.25pt;height:15pt" o:ole="">
                  <v:imagedata r:id="rId23" o:title=""/>
                </v:shape>
                <o:OLEObject Type="Embed" ProgID="Equation.DSMT4" ShapeID="_x0000_i1161" DrawAspect="Content" ObjectID="_1515072538" r:id="rId24"/>
              </w:object>
            </w:r>
          </w:p>
        </w:tc>
      </w:tr>
      <w:tr w:rsidR="002033A0" w14:paraId="50A58508" w14:textId="77777777" w:rsidTr="00573D31">
        <w:tc>
          <w:tcPr>
            <w:tcW w:w="217" w:type="pct"/>
            <w:gridSpan w:val="3"/>
            <w:vAlign w:val="center"/>
          </w:tcPr>
          <w:p w14:paraId="30B5BB9E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6EB6C46" w14:textId="0458516A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260" w:dyaOrig="320" w14:anchorId="52465358">
                <v:shape id="_x0000_i1167" type="#_x0000_t75" style="width:12.75pt;height:15.75pt" o:ole="">
                  <v:imagedata r:id="rId25" o:title=""/>
                </v:shape>
                <o:OLEObject Type="Embed" ProgID="Equation.DSMT4" ShapeID="_x0000_i1167" DrawAspect="Content" ObjectID="_1515072539" r:id="rId26"/>
              </w:object>
            </w:r>
          </w:p>
        </w:tc>
      </w:tr>
      <w:tr w:rsidR="002033A0" w14:paraId="6FB27D7F" w14:textId="77777777" w:rsidTr="00573D31">
        <w:tc>
          <w:tcPr>
            <w:tcW w:w="217" w:type="pct"/>
            <w:gridSpan w:val="3"/>
            <w:vAlign w:val="center"/>
          </w:tcPr>
          <w:p w14:paraId="78ED684F" w14:textId="77777777" w:rsidR="002033A0" w:rsidRDefault="002033A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6C787D3" w14:textId="6FC43EC1" w:rsidR="002033A0" w:rsidRDefault="002033A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025957">
              <w:rPr>
                <w:position w:val="-4"/>
              </w:rPr>
              <w:object w:dxaOrig="340" w:dyaOrig="300" w14:anchorId="11DF9FC7">
                <v:shape id="_x0000_i1173" type="#_x0000_t75" style="width:17.25pt;height:15pt" o:ole="">
                  <v:imagedata r:id="rId27" o:title=""/>
                </v:shape>
                <o:OLEObject Type="Embed" ProgID="Equation.DSMT4" ShapeID="_x0000_i1173" DrawAspect="Content" ObjectID="_1515072540" r:id="rId28"/>
              </w:object>
            </w:r>
          </w:p>
        </w:tc>
      </w:tr>
      <w:tr w:rsidR="002033A0" w14:paraId="6F12B9B3" w14:textId="77777777" w:rsidTr="00573D31">
        <w:tc>
          <w:tcPr>
            <w:tcW w:w="5000" w:type="pct"/>
            <w:gridSpan w:val="4"/>
          </w:tcPr>
          <w:p w14:paraId="2D8554CB" w14:textId="77777777" w:rsidR="002033A0" w:rsidRDefault="002033A0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24522065" w14:textId="77777777" w:rsidTr="00573D31">
        <w:tc>
          <w:tcPr>
            <w:tcW w:w="5000" w:type="pct"/>
            <w:gridSpan w:val="4"/>
          </w:tcPr>
          <w:p w14:paraId="4B30A5B6" w14:textId="583462BE" w:rsidR="00573D31" w:rsidRDefault="00573D31" w:rsidP="00573D31">
            <w:pPr>
              <w:pStyle w:val="Questions1"/>
              <w:ind w:right="-722"/>
              <w:rPr>
                <w:bCs w:val="0"/>
              </w:rPr>
            </w:pPr>
            <w:r>
              <w:rPr>
                <w:b w:val="0"/>
              </w:rPr>
              <w:t>Which one is the largest?</w:t>
            </w:r>
          </w:p>
        </w:tc>
      </w:tr>
      <w:tr w:rsidR="00573D31" w14:paraId="465E823B" w14:textId="77777777" w:rsidTr="00573D31">
        <w:tc>
          <w:tcPr>
            <w:tcW w:w="208" w:type="pct"/>
            <w:vAlign w:val="center"/>
          </w:tcPr>
          <w:p w14:paraId="7DB17E08" w14:textId="77777777" w:rsidR="00573D31" w:rsidRDefault="00573D31" w:rsidP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1D3CF3B7" w14:textId="72102472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440" w:dyaOrig="620" w14:anchorId="4310CE7A">
                <v:shape id="_x0000_i1179" type="#_x0000_t75" style="width:21.75pt;height:30.75pt" o:ole="">
                  <v:imagedata r:id="rId29" o:title=""/>
                </v:shape>
                <o:OLEObject Type="Embed" ProgID="Equation.DSMT4" ShapeID="_x0000_i1179" DrawAspect="Content" ObjectID="_1515072541" r:id="rId30"/>
              </w:object>
            </w:r>
          </w:p>
        </w:tc>
      </w:tr>
      <w:tr w:rsidR="00573D31" w14:paraId="7EE5B030" w14:textId="77777777" w:rsidTr="00573D31">
        <w:tc>
          <w:tcPr>
            <w:tcW w:w="208" w:type="pct"/>
            <w:vAlign w:val="center"/>
          </w:tcPr>
          <w:p w14:paraId="32B6E79A" w14:textId="77777777" w:rsidR="00573D31" w:rsidRDefault="00573D31" w:rsidP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2DDFD471" w14:textId="26C5E21E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20" w:dyaOrig="620" w14:anchorId="3A4AD3F6">
                <v:shape id="_x0000_i1185" type="#_x0000_t75" style="width:15.75pt;height:30.75pt" o:ole="">
                  <v:imagedata r:id="rId31" o:title=""/>
                </v:shape>
                <o:OLEObject Type="Embed" ProgID="Equation.DSMT4" ShapeID="_x0000_i1185" DrawAspect="Content" ObjectID="_1515072542" r:id="rId32"/>
              </w:object>
            </w:r>
          </w:p>
        </w:tc>
      </w:tr>
      <w:tr w:rsidR="00573D31" w14:paraId="797F3E43" w14:textId="77777777" w:rsidTr="00573D31">
        <w:tc>
          <w:tcPr>
            <w:tcW w:w="208" w:type="pct"/>
            <w:vAlign w:val="center"/>
          </w:tcPr>
          <w:p w14:paraId="4CA52A08" w14:textId="77777777" w:rsidR="00573D31" w:rsidRDefault="00573D31" w:rsidP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774A53D6" w14:textId="640B2392" w:rsidR="00573D31" w:rsidRDefault="00573D31" w:rsidP="001A26B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1A26B0" w:rsidRPr="008E1DCC">
              <w:rPr>
                <w:sz w:val="24"/>
              </w:rPr>
              <w:t>70%</w:t>
            </w:r>
          </w:p>
        </w:tc>
      </w:tr>
      <w:tr w:rsidR="00573D31" w14:paraId="28565A60" w14:textId="77777777" w:rsidTr="00573D31">
        <w:tc>
          <w:tcPr>
            <w:tcW w:w="208" w:type="pct"/>
            <w:vAlign w:val="center"/>
          </w:tcPr>
          <w:p w14:paraId="2184848E" w14:textId="77777777" w:rsidR="00573D31" w:rsidRDefault="00573D31" w:rsidP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73DE0AEF" w14:textId="4EA230EF" w:rsidR="00573D31" w:rsidRDefault="00573D31" w:rsidP="00890B1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right="-722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A26B0">
              <w:rPr>
                <w:sz w:val="24"/>
                <w:lang w:eastAsia="en-AU"/>
              </w:rPr>
              <w:t>0.0</w:t>
            </w:r>
            <w:r w:rsidR="00890B1A">
              <w:rPr>
                <w:sz w:val="24"/>
                <w:lang w:eastAsia="en-AU"/>
              </w:rPr>
              <w:t>95</w:t>
            </w:r>
          </w:p>
        </w:tc>
      </w:tr>
      <w:tr w:rsidR="00573D31" w14:paraId="1161B216" w14:textId="77777777" w:rsidTr="00573D31">
        <w:tc>
          <w:tcPr>
            <w:tcW w:w="5000" w:type="pct"/>
            <w:gridSpan w:val="4"/>
          </w:tcPr>
          <w:p w14:paraId="13D5EFEA" w14:textId="77777777" w:rsidR="00573D31" w:rsidRDefault="00573D31" w:rsidP="00573D31">
            <w:pPr>
              <w:pStyle w:val="123"/>
              <w:tabs>
                <w:tab w:val="clear" w:pos="567"/>
              </w:tabs>
              <w:spacing w:before="40" w:after="40"/>
              <w:ind w:right="-722"/>
              <w:rPr>
                <w:sz w:val="24"/>
                <w:lang w:eastAsia="en-AU"/>
              </w:rPr>
            </w:pPr>
          </w:p>
        </w:tc>
      </w:tr>
      <w:tr w:rsidR="00573D31" w14:paraId="2AD02E00" w14:textId="77777777" w:rsidTr="00573D31">
        <w:tc>
          <w:tcPr>
            <w:tcW w:w="5000" w:type="pct"/>
            <w:gridSpan w:val="4"/>
          </w:tcPr>
          <w:p w14:paraId="5165007A" w14:textId="6E630E06" w:rsidR="00573D31" w:rsidRDefault="00B15898">
            <w:pPr>
              <w:pStyle w:val="Questions1"/>
              <w:rPr>
                <w:bCs w:val="0"/>
              </w:rPr>
            </w:pPr>
            <w:bookmarkStart w:id="1" w:name="OLE_LINK1344"/>
            <w:bookmarkStart w:id="2" w:name="OLE_LINK1345"/>
            <w:r>
              <w:rPr>
                <w:b w:val="0"/>
              </w:rPr>
              <w:t>Which of the following expressions would correctly increase $15.40 by 30%?</w:t>
            </w:r>
          </w:p>
        </w:tc>
      </w:tr>
      <w:tr w:rsidR="00573D31" w14:paraId="63D26E70" w14:textId="77777777" w:rsidTr="00573D31">
        <w:tc>
          <w:tcPr>
            <w:tcW w:w="217" w:type="pct"/>
            <w:gridSpan w:val="3"/>
            <w:vAlign w:val="center"/>
          </w:tcPr>
          <w:p w14:paraId="0F817C23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583FEC9" w14:textId="44ED70EF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040" w:dyaOrig="279" w14:anchorId="4F1FE7B5">
                <v:shape id="_x0000_i1191" type="#_x0000_t75" style="width:51.75pt;height:14.25pt" o:ole="">
                  <v:imagedata r:id="rId33" o:title=""/>
                </v:shape>
                <o:OLEObject Type="Embed" ProgID="Equation.DSMT4" ShapeID="_x0000_i1191" DrawAspect="Content" ObjectID="_1515072543" r:id="rId34"/>
              </w:object>
            </w:r>
          </w:p>
        </w:tc>
      </w:tr>
      <w:tr w:rsidR="00573D31" w14:paraId="34901A70" w14:textId="77777777" w:rsidTr="00573D31">
        <w:tc>
          <w:tcPr>
            <w:tcW w:w="217" w:type="pct"/>
            <w:gridSpan w:val="3"/>
            <w:vAlign w:val="center"/>
          </w:tcPr>
          <w:p w14:paraId="1AE39DA0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922BBEC" w14:textId="557DD53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040" w:dyaOrig="279" w14:anchorId="2EB14815">
                <v:shape id="_x0000_i1197" type="#_x0000_t75" style="width:51.75pt;height:14.25pt" o:ole="">
                  <v:imagedata r:id="rId35" o:title=""/>
                </v:shape>
                <o:OLEObject Type="Embed" ProgID="Equation.DSMT4" ShapeID="_x0000_i1197" DrawAspect="Content" ObjectID="_1515072544" r:id="rId36"/>
              </w:object>
            </w:r>
          </w:p>
        </w:tc>
      </w:tr>
      <w:tr w:rsidR="00573D31" w14:paraId="13FF13A0" w14:textId="77777777" w:rsidTr="00573D31">
        <w:tc>
          <w:tcPr>
            <w:tcW w:w="217" w:type="pct"/>
            <w:gridSpan w:val="3"/>
            <w:vAlign w:val="center"/>
          </w:tcPr>
          <w:p w14:paraId="1752FC07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59B5B01" w14:textId="6CB82586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1180" w:dyaOrig="620" w14:anchorId="5C57B8B6">
                <v:shape id="_x0000_i1203" type="#_x0000_t75" style="width:59.25pt;height:30.75pt" o:ole="">
                  <v:imagedata r:id="rId37" o:title=""/>
                </v:shape>
                <o:OLEObject Type="Embed" ProgID="Equation.DSMT4" ShapeID="_x0000_i1203" DrawAspect="Content" ObjectID="_1515072545" r:id="rId38"/>
              </w:object>
            </w:r>
          </w:p>
        </w:tc>
      </w:tr>
      <w:tr w:rsidR="00573D31" w14:paraId="387BA394" w14:textId="77777777" w:rsidTr="00573D31">
        <w:tc>
          <w:tcPr>
            <w:tcW w:w="217" w:type="pct"/>
            <w:gridSpan w:val="3"/>
            <w:vAlign w:val="center"/>
          </w:tcPr>
          <w:p w14:paraId="3BA0A7EF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D574841" w14:textId="1D691A8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1140" w:dyaOrig="620" w14:anchorId="1D8F8769">
                <v:shape id="_x0000_i1209" type="#_x0000_t75" style="width:57pt;height:30.75pt" o:ole="">
                  <v:imagedata r:id="rId39" o:title=""/>
                </v:shape>
                <o:OLEObject Type="Embed" ProgID="Equation.DSMT4" ShapeID="_x0000_i1209" DrawAspect="Content" ObjectID="_1515072546" r:id="rId40"/>
              </w:object>
            </w:r>
          </w:p>
        </w:tc>
      </w:tr>
      <w:tr w:rsidR="00573D31" w14:paraId="6890A3A0" w14:textId="77777777" w:rsidTr="00573D31">
        <w:tc>
          <w:tcPr>
            <w:tcW w:w="5000" w:type="pct"/>
            <w:gridSpan w:val="4"/>
          </w:tcPr>
          <w:p w14:paraId="7A3F46EB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bookmarkEnd w:id="1"/>
      <w:bookmarkEnd w:id="2"/>
    </w:tbl>
    <w:p w14:paraId="04B5A57E" w14:textId="77777777" w:rsidR="007A31FE" w:rsidRDefault="007A31FE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573D31" w14:paraId="6E2D3301" w14:textId="77777777" w:rsidTr="00573D31">
        <w:tc>
          <w:tcPr>
            <w:tcW w:w="5000" w:type="pct"/>
            <w:gridSpan w:val="2"/>
          </w:tcPr>
          <w:p w14:paraId="6ACABD77" w14:textId="49C42469" w:rsidR="003B1A84" w:rsidRDefault="003B1A84" w:rsidP="003B1A84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$</w:t>
            </w:r>
            <w:r w:rsidR="00E4679C">
              <w:rPr>
                <w:b w:val="0"/>
                <w:bCs w:val="0"/>
              </w:rPr>
              <w:t>1,4</w:t>
            </w:r>
            <w:r>
              <w:rPr>
                <w:b w:val="0"/>
                <w:bCs w:val="0"/>
              </w:rPr>
              <w:t>00 is invested at 6% per annum.</w:t>
            </w:r>
          </w:p>
          <w:p w14:paraId="0FE20D84" w14:textId="1C7A01E9" w:rsidR="00573D31" w:rsidRDefault="003B1A84" w:rsidP="00E4679C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  <w:bCs w:val="0"/>
              </w:rPr>
              <w:t>How much simple interest is earned between 3</w:t>
            </w:r>
            <w:r w:rsidR="00E4679C">
              <w:rPr>
                <w:b w:val="0"/>
                <w:bCs w:val="0"/>
              </w:rPr>
              <w:t>0</w:t>
            </w:r>
            <w:r>
              <w:rPr>
                <w:b w:val="0"/>
                <w:bCs w:val="0"/>
              </w:rPr>
              <w:t xml:space="preserve"> </w:t>
            </w:r>
            <w:r w:rsidR="00E4679C">
              <w:rPr>
                <w:b w:val="0"/>
                <w:bCs w:val="0"/>
              </w:rPr>
              <w:t xml:space="preserve">September </w:t>
            </w:r>
            <w:r>
              <w:rPr>
                <w:b w:val="0"/>
                <w:bCs w:val="0"/>
              </w:rPr>
              <w:t xml:space="preserve">and 1 </w:t>
            </w:r>
            <w:r w:rsidR="00E4679C">
              <w:rPr>
                <w:b w:val="0"/>
                <w:bCs w:val="0"/>
              </w:rPr>
              <w:t>January</w:t>
            </w:r>
            <w:r>
              <w:rPr>
                <w:b w:val="0"/>
                <w:bCs w:val="0"/>
              </w:rPr>
              <w:t>?</w:t>
            </w:r>
          </w:p>
        </w:tc>
      </w:tr>
      <w:tr w:rsidR="00573D31" w14:paraId="6E081DC4" w14:textId="77777777" w:rsidTr="00573D31">
        <w:tc>
          <w:tcPr>
            <w:tcW w:w="217" w:type="pct"/>
            <w:vAlign w:val="center"/>
          </w:tcPr>
          <w:p w14:paraId="570A9417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BE01165" w14:textId="4AC0F34A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207B8">
              <w:rPr>
                <w:sz w:val="24"/>
                <w:lang w:eastAsia="en-AU"/>
              </w:rPr>
              <w:t>$15</w:t>
            </w:r>
          </w:p>
        </w:tc>
      </w:tr>
      <w:tr w:rsidR="00573D31" w14:paraId="7215FB4A" w14:textId="77777777" w:rsidTr="00573D31">
        <w:tc>
          <w:tcPr>
            <w:tcW w:w="217" w:type="pct"/>
            <w:vAlign w:val="center"/>
          </w:tcPr>
          <w:p w14:paraId="486ACC62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2F9FE5" w14:textId="7572E7D2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B1A84">
              <w:rPr>
                <w:sz w:val="24"/>
                <w:lang w:eastAsia="en-AU"/>
              </w:rPr>
              <w:t>$21</w:t>
            </w:r>
          </w:p>
        </w:tc>
      </w:tr>
      <w:tr w:rsidR="00573D31" w14:paraId="0AEF7585" w14:textId="77777777" w:rsidTr="00573D31">
        <w:tc>
          <w:tcPr>
            <w:tcW w:w="217" w:type="pct"/>
            <w:vAlign w:val="center"/>
          </w:tcPr>
          <w:p w14:paraId="505643B0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86F8FE1" w14:textId="0BBF738F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207B8">
              <w:rPr>
                <w:sz w:val="24"/>
                <w:lang w:eastAsia="en-AU"/>
              </w:rPr>
              <w:t>$28</w:t>
            </w:r>
          </w:p>
        </w:tc>
      </w:tr>
      <w:tr w:rsidR="00573D31" w14:paraId="4B7F79BC" w14:textId="77777777" w:rsidTr="00573D31">
        <w:tc>
          <w:tcPr>
            <w:tcW w:w="217" w:type="pct"/>
            <w:vAlign w:val="center"/>
          </w:tcPr>
          <w:p w14:paraId="1F7C2D6F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9E7C50D" w14:textId="5C14243F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207B8">
              <w:rPr>
                <w:sz w:val="24"/>
                <w:lang w:eastAsia="en-AU"/>
              </w:rPr>
              <w:t>$84</w:t>
            </w:r>
          </w:p>
        </w:tc>
      </w:tr>
      <w:tr w:rsidR="00573D31" w14:paraId="3AC6B9B2" w14:textId="77777777" w:rsidTr="00573D31">
        <w:tc>
          <w:tcPr>
            <w:tcW w:w="5000" w:type="pct"/>
            <w:gridSpan w:val="2"/>
          </w:tcPr>
          <w:p w14:paraId="746DFE6E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3B8303F3" w14:textId="77777777" w:rsidTr="00573D31">
        <w:tc>
          <w:tcPr>
            <w:tcW w:w="5000" w:type="pct"/>
            <w:gridSpan w:val="2"/>
          </w:tcPr>
          <w:p w14:paraId="5E2006D9" w14:textId="4E336158" w:rsidR="00573D31" w:rsidRPr="00C006F5" w:rsidRDefault="00573D31" w:rsidP="00573D31">
            <w:pPr>
              <w:pStyle w:val="Questions1"/>
            </w:pPr>
            <w:r>
              <w:rPr>
                <w:b w:val="0"/>
              </w:rPr>
              <w:t>A crowd of approximately 78 000 attended the final.</w:t>
            </w:r>
          </w:p>
          <w:p w14:paraId="74CEC5B1" w14:textId="0DB3A301" w:rsidR="00573D31" w:rsidRDefault="00573D31" w:rsidP="00573D31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is this number in scientific notation?</w:t>
            </w:r>
          </w:p>
        </w:tc>
      </w:tr>
      <w:tr w:rsidR="00573D31" w14:paraId="552B87FA" w14:textId="77777777" w:rsidTr="00573D31">
        <w:tc>
          <w:tcPr>
            <w:tcW w:w="217" w:type="pct"/>
            <w:vAlign w:val="center"/>
          </w:tcPr>
          <w:p w14:paraId="2C3B4371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897086F" w14:textId="1991DC41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920" w:dyaOrig="320" w14:anchorId="5BCEF20A">
                <v:shape id="_x0000_i1215" type="#_x0000_t75" style="width:45.75pt;height:15.75pt" o:ole="">
                  <v:imagedata r:id="rId41" o:title=""/>
                </v:shape>
                <o:OLEObject Type="Embed" ProgID="Equation.DSMT4" ShapeID="_x0000_i1215" DrawAspect="Content" ObjectID="_1515072547" r:id="rId42"/>
              </w:object>
            </w:r>
          </w:p>
        </w:tc>
      </w:tr>
      <w:tr w:rsidR="00573D31" w14:paraId="03A92B3D" w14:textId="77777777" w:rsidTr="00573D31">
        <w:tc>
          <w:tcPr>
            <w:tcW w:w="217" w:type="pct"/>
            <w:vAlign w:val="center"/>
          </w:tcPr>
          <w:p w14:paraId="020C7331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2ABCB76" w14:textId="098E47D2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920" w:dyaOrig="320" w14:anchorId="3C6CD7DA">
                <v:shape id="_x0000_i1221" type="#_x0000_t75" style="width:45.75pt;height:15.75pt" o:ole="">
                  <v:imagedata r:id="rId43" o:title=""/>
                </v:shape>
                <o:OLEObject Type="Embed" ProgID="Equation.DSMT4" ShapeID="_x0000_i1221" DrawAspect="Content" ObjectID="_1515072548" r:id="rId44"/>
              </w:object>
            </w:r>
          </w:p>
        </w:tc>
      </w:tr>
      <w:tr w:rsidR="00573D31" w14:paraId="17D9F985" w14:textId="77777777" w:rsidTr="00573D31">
        <w:tc>
          <w:tcPr>
            <w:tcW w:w="217" w:type="pct"/>
            <w:vAlign w:val="center"/>
          </w:tcPr>
          <w:p w14:paraId="0BEC8493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BA6C4D6" w14:textId="2C96358D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840" w:dyaOrig="320" w14:anchorId="2FAD2BA9">
                <v:shape id="_x0000_i1227" type="#_x0000_t75" style="width:42pt;height:15.75pt" o:ole="">
                  <v:imagedata r:id="rId45" o:title=""/>
                </v:shape>
                <o:OLEObject Type="Embed" ProgID="Equation.DSMT4" ShapeID="_x0000_i1227" DrawAspect="Content" ObjectID="_1515072549" r:id="rId46"/>
              </w:object>
            </w:r>
          </w:p>
        </w:tc>
      </w:tr>
      <w:tr w:rsidR="00573D31" w14:paraId="2E7C1A82" w14:textId="77777777" w:rsidTr="00573D31">
        <w:tc>
          <w:tcPr>
            <w:tcW w:w="217" w:type="pct"/>
            <w:vAlign w:val="center"/>
          </w:tcPr>
          <w:p w14:paraId="20462A80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ED93968" w14:textId="19061438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840" w:dyaOrig="320" w14:anchorId="5BD9B62C">
                <v:shape id="_x0000_i1233" type="#_x0000_t75" style="width:42pt;height:15.75pt" o:ole="">
                  <v:imagedata r:id="rId47" o:title=""/>
                </v:shape>
                <o:OLEObject Type="Embed" ProgID="Equation.DSMT4" ShapeID="_x0000_i1233" DrawAspect="Content" ObjectID="_1515072550" r:id="rId48"/>
              </w:object>
            </w:r>
          </w:p>
        </w:tc>
      </w:tr>
      <w:tr w:rsidR="00573D31" w14:paraId="42D5D979" w14:textId="77777777" w:rsidTr="00573D31">
        <w:tc>
          <w:tcPr>
            <w:tcW w:w="5000" w:type="pct"/>
            <w:gridSpan w:val="2"/>
          </w:tcPr>
          <w:p w14:paraId="6A11AAE4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52F89AB1" w14:textId="77777777" w:rsidTr="00573D31">
        <w:tc>
          <w:tcPr>
            <w:tcW w:w="5000" w:type="pct"/>
            <w:gridSpan w:val="2"/>
          </w:tcPr>
          <w:p w14:paraId="2104DF56" w14:textId="68612D86" w:rsidR="00573D31" w:rsidRDefault="00B15898" w:rsidP="00982762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 w:rsidR="00982762" w:rsidRPr="00982762">
              <w:rPr>
                <w:position w:val="-26"/>
              </w:rPr>
              <w:object w:dxaOrig="840" w:dyaOrig="720" w14:anchorId="78AAC12E">
                <v:shape id="_x0000_i1240" type="#_x0000_t75" style="width:42pt;height:36pt" o:ole="">
                  <v:imagedata r:id="rId49" o:title=""/>
                </v:shape>
                <o:OLEObject Type="Embed" ProgID="Equation.DSMT4" ShapeID="_x0000_i1240" DrawAspect="Content" ObjectID="_1515072551" r:id="rId50"/>
              </w:object>
            </w:r>
            <w:r>
              <w:rPr>
                <w:b w:val="0"/>
              </w:rPr>
              <w:t xml:space="preserve"> if </w:t>
            </w:r>
            <w:r w:rsidR="00982762" w:rsidRPr="00982762">
              <w:rPr>
                <w:position w:val="-24"/>
              </w:rPr>
              <w:object w:dxaOrig="740" w:dyaOrig="620" w14:anchorId="7F1F0A4A">
                <v:shape id="_x0000_i1248" type="#_x0000_t75" style="width:36.75pt;height:30.75pt" o:ole="">
                  <v:imagedata r:id="rId51" o:title=""/>
                </v:shape>
                <o:OLEObject Type="Embed" ProgID="Equation.DSMT4" ShapeID="_x0000_i1248" DrawAspect="Content" ObjectID="_1515072552" r:id="rId52"/>
              </w:object>
            </w:r>
            <w:r>
              <w:rPr>
                <w:b w:val="0"/>
              </w:rPr>
              <w:t>?</w:t>
            </w:r>
          </w:p>
        </w:tc>
      </w:tr>
      <w:tr w:rsidR="00573D31" w14:paraId="2AA80ED5" w14:textId="77777777" w:rsidTr="00573D31">
        <w:tc>
          <w:tcPr>
            <w:tcW w:w="217" w:type="pct"/>
            <w:vAlign w:val="center"/>
          </w:tcPr>
          <w:p w14:paraId="265357D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65D76EB" w14:textId="7EAE5673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240" w:dyaOrig="620" w14:anchorId="7FA85F84">
                <v:shape id="_x0000_i1254" type="#_x0000_t75" style="width:12pt;height:30.75pt" o:ole="">
                  <v:imagedata r:id="rId53" o:title=""/>
                </v:shape>
                <o:OLEObject Type="Embed" ProgID="Equation.DSMT4" ShapeID="_x0000_i1254" DrawAspect="Content" ObjectID="_1515072553" r:id="rId54"/>
              </w:object>
            </w:r>
          </w:p>
        </w:tc>
      </w:tr>
      <w:tr w:rsidR="00573D31" w14:paraId="7FA54D38" w14:textId="77777777" w:rsidTr="00573D31">
        <w:tc>
          <w:tcPr>
            <w:tcW w:w="217" w:type="pct"/>
            <w:vAlign w:val="center"/>
          </w:tcPr>
          <w:p w14:paraId="0C4DC5B8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EA6CA22" w14:textId="320574DA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20" w:dyaOrig="620" w14:anchorId="470BA3D5">
                <v:shape id="_x0000_i1260" type="#_x0000_t75" style="width:15.75pt;height:30.75pt" o:ole="">
                  <v:imagedata r:id="rId55" o:title=""/>
                </v:shape>
                <o:OLEObject Type="Embed" ProgID="Equation.DSMT4" ShapeID="_x0000_i1260" DrawAspect="Content" ObjectID="_1515072554" r:id="rId56"/>
              </w:object>
            </w:r>
          </w:p>
        </w:tc>
      </w:tr>
      <w:tr w:rsidR="00573D31" w14:paraId="7BDAE591" w14:textId="77777777" w:rsidTr="00573D31">
        <w:tc>
          <w:tcPr>
            <w:tcW w:w="217" w:type="pct"/>
            <w:vAlign w:val="center"/>
          </w:tcPr>
          <w:p w14:paraId="03905981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3C65C97" w14:textId="5A079DE3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15898">
              <w:rPr>
                <w:sz w:val="24"/>
                <w:lang w:eastAsia="en-AU"/>
              </w:rPr>
              <w:t>4</w:t>
            </w:r>
          </w:p>
        </w:tc>
      </w:tr>
      <w:tr w:rsidR="00573D31" w14:paraId="10EEF9E9" w14:textId="77777777" w:rsidTr="00573D31">
        <w:tc>
          <w:tcPr>
            <w:tcW w:w="217" w:type="pct"/>
            <w:vAlign w:val="center"/>
          </w:tcPr>
          <w:p w14:paraId="17A5EE47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3B2E459" w14:textId="7140F1DE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B15898">
              <w:rPr>
                <w:sz w:val="24"/>
                <w:lang w:eastAsia="en-AU"/>
              </w:rPr>
              <w:t>16</w:t>
            </w:r>
          </w:p>
        </w:tc>
      </w:tr>
      <w:tr w:rsidR="00573D31" w14:paraId="0CB8A467" w14:textId="77777777" w:rsidTr="00573D31">
        <w:tc>
          <w:tcPr>
            <w:tcW w:w="5000" w:type="pct"/>
            <w:gridSpan w:val="2"/>
          </w:tcPr>
          <w:p w14:paraId="3AF60F60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4D912911" w14:textId="77777777" w:rsidTr="00573D31">
        <w:tc>
          <w:tcPr>
            <w:tcW w:w="5000" w:type="pct"/>
            <w:gridSpan w:val="2"/>
          </w:tcPr>
          <w:p w14:paraId="2287C4AF" w14:textId="108328FA" w:rsidR="00573D31" w:rsidRDefault="0097028F" w:rsidP="00870A83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Connor earns $8,812 gross a month and h</w:t>
            </w:r>
            <w:r w:rsidR="00870A83">
              <w:rPr>
                <w:b w:val="0"/>
                <w:bCs w:val="0"/>
              </w:rPr>
              <w:t>a</w:t>
            </w:r>
            <w:r>
              <w:rPr>
                <w:b w:val="0"/>
                <w:bCs w:val="0"/>
              </w:rPr>
              <w:t xml:space="preserve">s annual deductions of $26,448 tax and $3,120 </w:t>
            </w:r>
            <w:r w:rsidR="00870A83">
              <w:rPr>
                <w:b w:val="0"/>
                <w:bCs w:val="0"/>
              </w:rPr>
              <w:t>for</w:t>
            </w:r>
            <w:r>
              <w:rPr>
                <w:b w:val="0"/>
                <w:bCs w:val="0"/>
              </w:rPr>
              <w:t xml:space="preserve"> health insurance. What is his net monthl</w:t>
            </w:r>
            <w:bookmarkStart w:id="3" w:name="_GoBack"/>
            <w:bookmarkEnd w:id="3"/>
            <w:r>
              <w:rPr>
                <w:b w:val="0"/>
                <w:bCs w:val="0"/>
              </w:rPr>
              <w:t>y income?</w:t>
            </w:r>
          </w:p>
        </w:tc>
      </w:tr>
      <w:tr w:rsidR="00573D31" w14:paraId="76718E8C" w14:textId="77777777" w:rsidTr="00573D31">
        <w:tc>
          <w:tcPr>
            <w:tcW w:w="217" w:type="pct"/>
            <w:vAlign w:val="center"/>
          </w:tcPr>
          <w:p w14:paraId="54E1538E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34F5B61" w14:textId="6C77918E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7028F">
              <w:rPr>
                <w:sz w:val="24"/>
                <w:lang w:eastAsia="en-AU"/>
              </w:rPr>
              <w:t>$6,348</w:t>
            </w:r>
          </w:p>
        </w:tc>
      </w:tr>
      <w:tr w:rsidR="00573D31" w14:paraId="234CE2DC" w14:textId="77777777" w:rsidTr="00573D31">
        <w:tc>
          <w:tcPr>
            <w:tcW w:w="217" w:type="pct"/>
            <w:vAlign w:val="center"/>
          </w:tcPr>
          <w:p w14:paraId="7D7689CA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791112E" w14:textId="42C75171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7028F">
              <w:rPr>
                <w:sz w:val="24"/>
                <w:lang w:eastAsia="en-AU"/>
              </w:rPr>
              <w:t>$6,608</w:t>
            </w:r>
          </w:p>
        </w:tc>
      </w:tr>
      <w:tr w:rsidR="00573D31" w14:paraId="6156A5D5" w14:textId="77777777" w:rsidTr="00573D31">
        <w:tc>
          <w:tcPr>
            <w:tcW w:w="217" w:type="pct"/>
            <w:vAlign w:val="center"/>
          </w:tcPr>
          <w:p w14:paraId="57A7E0E5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E6B9C43" w14:textId="0BEA9E4B" w:rsidR="00573D31" w:rsidRDefault="00573D31" w:rsidP="009702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7028F">
              <w:rPr>
                <w:sz w:val="24"/>
                <w:lang w:eastAsia="en-AU"/>
              </w:rPr>
              <w:t>$38,380</w:t>
            </w:r>
          </w:p>
        </w:tc>
      </w:tr>
      <w:tr w:rsidR="00573D31" w14:paraId="1492871A" w14:textId="77777777" w:rsidTr="00573D31">
        <w:tc>
          <w:tcPr>
            <w:tcW w:w="217" w:type="pct"/>
            <w:vAlign w:val="center"/>
          </w:tcPr>
          <w:p w14:paraId="5424C102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10D4165" w14:textId="1D100DB5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7028F">
              <w:rPr>
                <w:sz w:val="24"/>
                <w:lang w:eastAsia="en-AU"/>
              </w:rPr>
              <w:t>$76,176</w:t>
            </w:r>
          </w:p>
        </w:tc>
      </w:tr>
      <w:tr w:rsidR="00573D31" w14:paraId="7516BF8D" w14:textId="77777777" w:rsidTr="00573D31">
        <w:tc>
          <w:tcPr>
            <w:tcW w:w="5000" w:type="pct"/>
            <w:gridSpan w:val="2"/>
          </w:tcPr>
          <w:p w14:paraId="5455A7E4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3E3A6A1B" w14:textId="77777777" w:rsidTr="00573D31">
        <w:tc>
          <w:tcPr>
            <w:tcW w:w="5000" w:type="pct"/>
            <w:gridSpan w:val="2"/>
          </w:tcPr>
          <w:p w14:paraId="04BF6961" w14:textId="3615AE8C" w:rsidR="00573D31" w:rsidRDefault="001A26B0" w:rsidP="00982762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number is three less than the number </w:t>
            </w:r>
            <w:r w:rsidR="00982762" w:rsidRPr="00982762">
              <w:rPr>
                <w:position w:val="-6"/>
              </w:rPr>
              <w:object w:dxaOrig="660" w:dyaOrig="279" w14:anchorId="0BA28ABF">
                <v:shape id="_x0000_i1266" type="#_x0000_t75" style="width:33pt;height:14.25pt" o:ole="">
                  <v:imagedata r:id="rId57" o:title=""/>
                </v:shape>
                <o:OLEObject Type="Embed" ProgID="Equation.DSMT4" ShapeID="_x0000_i1266" DrawAspect="Content" ObjectID="_1515072555" r:id="rId58"/>
              </w:object>
            </w:r>
            <w:r>
              <w:rPr>
                <w:b w:val="0"/>
              </w:rPr>
              <w:t>?</w:t>
            </w:r>
          </w:p>
        </w:tc>
      </w:tr>
      <w:tr w:rsidR="001A26B0" w14:paraId="38E032E3" w14:textId="77777777" w:rsidTr="00573D31">
        <w:tc>
          <w:tcPr>
            <w:tcW w:w="217" w:type="pct"/>
            <w:vAlign w:val="center"/>
          </w:tcPr>
          <w:p w14:paraId="62056CAB" w14:textId="77777777" w:rsidR="001A26B0" w:rsidRDefault="001A26B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526B451" w14:textId="4337D22A" w:rsidR="001A26B0" w:rsidRDefault="001A26B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780" w:dyaOrig="279" w14:anchorId="41784452">
                <v:shape id="_x0000_i1272" type="#_x0000_t75" style="width:39pt;height:14.25pt" o:ole="">
                  <v:imagedata r:id="rId59" o:title=""/>
                </v:shape>
                <o:OLEObject Type="Embed" ProgID="Equation.DSMT4" ShapeID="_x0000_i1272" DrawAspect="Content" ObjectID="_1515072556" r:id="rId60"/>
              </w:object>
            </w:r>
          </w:p>
        </w:tc>
      </w:tr>
      <w:tr w:rsidR="001A26B0" w14:paraId="2012546B" w14:textId="77777777" w:rsidTr="00573D31">
        <w:tc>
          <w:tcPr>
            <w:tcW w:w="217" w:type="pct"/>
            <w:vAlign w:val="center"/>
          </w:tcPr>
          <w:p w14:paraId="0C0CEF6E" w14:textId="77777777" w:rsidR="001A26B0" w:rsidRDefault="001A26B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74A14F1" w14:textId="76C9CA01" w:rsidR="001A26B0" w:rsidRDefault="001A26B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460" w:dyaOrig="279" w14:anchorId="4A204DBF">
                <v:shape id="_x0000_i1278" type="#_x0000_t75" style="width:23.25pt;height:14.25pt" o:ole="">
                  <v:imagedata r:id="rId61" o:title=""/>
                </v:shape>
                <o:OLEObject Type="Embed" ProgID="Equation.DSMT4" ShapeID="_x0000_i1278" DrawAspect="Content" ObjectID="_1515072557" r:id="rId62"/>
              </w:object>
            </w:r>
          </w:p>
        </w:tc>
      </w:tr>
      <w:tr w:rsidR="001A26B0" w14:paraId="25EB285B" w14:textId="77777777" w:rsidTr="00573D31">
        <w:tc>
          <w:tcPr>
            <w:tcW w:w="217" w:type="pct"/>
            <w:vAlign w:val="center"/>
          </w:tcPr>
          <w:p w14:paraId="7A3D51CD" w14:textId="77777777" w:rsidR="001A26B0" w:rsidRDefault="001A26B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D7829E0" w14:textId="58EAE8F4" w:rsidR="001A26B0" w:rsidRDefault="001A26B0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639" w:dyaOrig="279" w14:anchorId="3C9D176B">
                <v:shape id="_x0000_i1284" type="#_x0000_t75" style="width:32.25pt;height:14.25pt" o:ole="">
                  <v:imagedata r:id="rId63" o:title=""/>
                </v:shape>
                <o:OLEObject Type="Embed" ProgID="Equation.DSMT4" ShapeID="_x0000_i1284" DrawAspect="Content" ObjectID="_1515072558" r:id="rId64"/>
              </w:object>
            </w:r>
          </w:p>
        </w:tc>
      </w:tr>
      <w:tr w:rsidR="00573D31" w14:paraId="412F18CE" w14:textId="77777777" w:rsidTr="00573D31">
        <w:tc>
          <w:tcPr>
            <w:tcW w:w="217" w:type="pct"/>
            <w:vAlign w:val="center"/>
          </w:tcPr>
          <w:p w14:paraId="4977E474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784153A" w14:textId="2929785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620" w:dyaOrig="279" w14:anchorId="6424E63E">
                <v:shape id="_x0000_i1290" type="#_x0000_t75" style="width:30.75pt;height:14.25pt" o:ole="">
                  <v:imagedata r:id="rId65" o:title=""/>
                </v:shape>
                <o:OLEObject Type="Embed" ProgID="Equation.DSMT4" ShapeID="_x0000_i1290" DrawAspect="Content" ObjectID="_1515072559" r:id="rId66"/>
              </w:object>
            </w:r>
          </w:p>
        </w:tc>
      </w:tr>
      <w:tr w:rsidR="00573D31" w14:paraId="4EFC91B2" w14:textId="77777777" w:rsidTr="00573D31">
        <w:tc>
          <w:tcPr>
            <w:tcW w:w="5000" w:type="pct"/>
            <w:gridSpan w:val="2"/>
          </w:tcPr>
          <w:p w14:paraId="46D75C4B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D793E4C" w14:textId="77777777" w:rsidR="007A31FE" w:rsidRDefault="007A31FE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573D31" w14:paraId="01EB5FD5" w14:textId="77777777" w:rsidTr="00573D31">
        <w:tc>
          <w:tcPr>
            <w:tcW w:w="5000" w:type="pct"/>
            <w:gridSpan w:val="2"/>
          </w:tcPr>
          <w:p w14:paraId="05D253A3" w14:textId="479A81FA" w:rsidR="003B1A84" w:rsidRPr="003B1A84" w:rsidRDefault="003B1A84" w:rsidP="003B1A84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lastRenderedPageBreak/>
              <w:t xml:space="preserve">Eve earns $16.80 per hour for the first 4 hours she works each day. For any additional hours she receives an extra 30%. Last week Eve worked 4 hours on Monday, 6 hours on Tuesday and Wednesday, 8 hours on Thursday and just 2 hours on Friday. </w:t>
            </w:r>
          </w:p>
          <w:p w14:paraId="4A6E3B72" w14:textId="70DF376E" w:rsidR="00573D31" w:rsidRDefault="003B1A84" w:rsidP="003B1A8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How much did Eve earn last week?</w:t>
            </w:r>
          </w:p>
        </w:tc>
      </w:tr>
      <w:tr w:rsidR="00573D31" w14:paraId="423E8622" w14:textId="77777777" w:rsidTr="00573D31">
        <w:tc>
          <w:tcPr>
            <w:tcW w:w="217" w:type="pct"/>
            <w:vAlign w:val="center"/>
          </w:tcPr>
          <w:p w14:paraId="3DC81292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F7D3A9E" w14:textId="259725DC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3B1A84">
              <w:rPr>
                <w:sz w:val="24"/>
                <w:lang w:eastAsia="en-AU"/>
              </w:rPr>
              <w:t>$342.72</w:t>
            </w:r>
          </w:p>
        </w:tc>
      </w:tr>
      <w:tr w:rsidR="00573D31" w14:paraId="6960FE3C" w14:textId="77777777" w:rsidTr="00573D31">
        <w:tc>
          <w:tcPr>
            <w:tcW w:w="217" w:type="pct"/>
            <w:vAlign w:val="center"/>
          </w:tcPr>
          <w:p w14:paraId="73AC8BCF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D7C6CA6" w14:textId="2CC132DB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B1A84">
              <w:rPr>
                <w:sz w:val="24"/>
                <w:lang w:eastAsia="en-AU"/>
              </w:rPr>
              <w:t>$436.80</w:t>
            </w:r>
          </w:p>
        </w:tc>
      </w:tr>
      <w:tr w:rsidR="00573D31" w14:paraId="260FC839" w14:textId="77777777" w:rsidTr="00573D31">
        <w:tc>
          <w:tcPr>
            <w:tcW w:w="217" w:type="pct"/>
            <w:vAlign w:val="center"/>
          </w:tcPr>
          <w:p w14:paraId="49062D25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CFECD1F" w14:textId="311F523C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3B1A84">
              <w:rPr>
                <w:sz w:val="24"/>
                <w:lang w:eastAsia="en-AU"/>
              </w:rPr>
              <w:t>$477.12</w:t>
            </w:r>
          </w:p>
        </w:tc>
      </w:tr>
      <w:tr w:rsidR="00573D31" w14:paraId="0843328B" w14:textId="77777777" w:rsidTr="00573D31">
        <w:tc>
          <w:tcPr>
            <w:tcW w:w="217" w:type="pct"/>
            <w:vAlign w:val="center"/>
          </w:tcPr>
          <w:p w14:paraId="468101C2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E2D3B27" w14:textId="560175D9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B1A84">
              <w:rPr>
                <w:sz w:val="24"/>
                <w:lang w:eastAsia="en-AU"/>
              </w:rPr>
              <w:t>$567.84</w:t>
            </w:r>
          </w:p>
        </w:tc>
      </w:tr>
      <w:tr w:rsidR="00573D31" w14:paraId="58C2BBDC" w14:textId="77777777" w:rsidTr="00573D31">
        <w:tc>
          <w:tcPr>
            <w:tcW w:w="5000" w:type="pct"/>
            <w:gridSpan w:val="2"/>
          </w:tcPr>
          <w:p w14:paraId="14F6BD24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41AEEBAD" w14:textId="77777777" w:rsidTr="00573D31">
        <w:tc>
          <w:tcPr>
            <w:tcW w:w="5000" w:type="pct"/>
            <w:gridSpan w:val="2"/>
          </w:tcPr>
          <w:p w14:paraId="41ADC016" w14:textId="3BB67422" w:rsidR="00573D31" w:rsidRPr="00C20853" w:rsidRDefault="00C20853">
            <w:pPr>
              <w:pStyle w:val="Questions1"/>
              <w:rPr>
                <w:b w:val="0"/>
                <w:bCs w:val="0"/>
              </w:rPr>
            </w:pPr>
            <w:r w:rsidRPr="00C20853">
              <w:rPr>
                <w:b w:val="0"/>
              </w:rPr>
              <w:t>Which of the following is an irrational number?</w:t>
            </w:r>
          </w:p>
        </w:tc>
      </w:tr>
      <w:tr w:rsidR="00573D31" w14:paraId="2DF590A7" w14:textId="77777777" w:rsidTr="00573D31">
        <w:tc>
          <w:tcPr>
            <w:tcW w:w="217" w:type="pct"/>
            <w:vAlign w:val="center"/>
          </w:tcPr>
          <w:p w14:paraId="6E9423F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348595" w14:textId="719A0C4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8"/>
              </w:rPr>
              <w:object w:dxaOrig="360" w:dyaOrig="360" w14:anchorId="4AABD8A0">
                <v:shape id="_x0000_i1298" type="#_x0000_t75" style="width:18pt;height:18pt" o:ole="">
                  <v:imagedata r:id="rId67" o:title=""/>
                </v:shape>
                <o:OLEObject Type="Embed" ProgID="Equation.DSMT4" ShapeID="_x0000_i1298" DrawAspect="Content" ObjectID="_1515072560" r:id="rId68"/>
              </w:object>
            </w:r>
          </w:p>
        </w:tc>
      </w:tr>
      <w:tr w:rsidR="00573D31" w14:paraId="57EC664C" w14:textId="77777777" w:rsidTr="00573D31">
        <w:tc>
          <w:tcPr>
            <w:tcW w:w="217" w:type="pct"/>
            <w:vAlign w:val="center"/>
          </w:tcPr>
          <w:p w14:paraId="40BB233F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643F3C9" w14:textId="4F90BA66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20853">
              <w:rPr>
                <w:sz w:val="24"/>
                <w:lang w:eastAsia="en-AU"/>
              </w:rPr>
              <w:t>3.5</w:t>
            </w:r>
          </w:p>
        </w:tc>
      </w:tr>
      <w:tr w:rsidR="00573D31" w14:paraId="2DEF12EB" w14:textId="77777777" w:rsidTr="00573D31">
        <w:tc>
          <w:tcPr>
            <w:tcW w:w="217" w:type="pct"/>
            <w:vAlign w:val="center"/>
          </w:tcPr>
          <w:p w14:paraId="231D4A40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5B64E85" w14:textId="1EF6E7D7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400" w:dyaOrig="620" w14:anchorId="2A7B6D9E">
                <v:shape id="_x0000_i1305" type="#_x0000_t75" style="width:20.25pt;height:30.75pt" o:ole="">
                  <v:imagedata r:id="rId69" o:title=""/>
                </v:shape>
                <o:OLEObject Type="Embed" ProgID="Equation.DSMT4" ShapeID="_x0000_i1305" DrawAspect="Content" ObjectID="_1515072561" r:id="rId70"/>
              </w:object>
            </w:r>
            <w:r w:rsidR="00C20853">
              <w:rPr>
                <w:sz w:val="24"/>
                <w:lang w:eastAsia="en-AU"/>
              </w:rPr>
              <w:t xml:space="preserve"> </w:t>
            </w:r>
          </w:p>
        </w:tc>
      </w:tr>
      <w:tr w:rsidR="00573D31" w14:paraId="57A913F7" w14:textId="77777777" w:rsidTr="00573D31">
        <w:tc>
          <w:tcPr>
            <w:tcW w:w="217" w:type="pct"/>
            <w:vAlign w:val="center"/>
          </w:tcPr>
          <w:p w14:paraId="47B5899A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A6CB6AF" w14:textId="06509CDB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8"/>
              </w:rPr>
              <w:object w:dxaOrig="460" w:dyaOrig="360" w14:anchorId="114E35AE">
                <v:shape id="_x0000_i1311" type="#_x0000_t75" style="width:23.25pt;height:18pt" o:ole="">
                  <v:imagedata r:id="rId71" o:title=""/>
                </v:shape>
                <o:OLEObject Type="Embed" ProgID="Equation.DSMT4" ShapeID="_x0000_i1311" DrawAspect="Content" ObjectID="_1515072562" r:id="rId72"/>
              </w:object>
            </w:r>
          </w:p>
        </w:tc>
      </w:tr>
      <w:tr w:rsidR="00573D31" w14:paraId="39250C12" w14:textId="77777777" w:rsidTr="00573D31">
        <w:tc>
          <w:tcPr>
            <w:tcW w:w="5000" w:type="pct"/>
            <w:gridSpan w:val="2"/>
          </w:tcPr>
          <w:p w14:paraId="0C6FD402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69ACAC38" w14:textId="77777777" w:rsidTr="00573D31">
        <w:tc>
          <w:tcPr>
            <w:tcW w:w="5000" w:type="pct"/>
            <w:gridSpan w:val="2"/>
          </w:tcPr>
          <w:p w14:paraId="3D77F946" w14:textId="3BD493AF" w:rsidR="00185ED4" w:rsidRPr="00D6464A" w:rsidRDefault="00185ED4" w:rsidP="00185ED4">
            <w:pPr>
              <w:pStyle w:val="Questions1"/>
              <w:jc w:val="left"/>
            </w:pPr>
            <w:r>
              <w:rPr>
                <w:b w:val="0"/>
              </w:rPr>
              <w:t>Lily earns $700 per week plus 5% commission on her total weekly sales over $60 000.</w:t>
            </w:r>
          </w:p>
          <w:p w14:paraId="5D4CE2FB" w14:textId="3EA2CEE4" w:rsidR="00573D31" w:rsidRDefault="00185ED4" w:rsidP="00185ED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What is the value of her sales in a week when she earns $1200?</w:t>
            </w:r>
          </w:p>
        </w:tc>
      </w:tr>
      <w:tr w:rsidR="00185ED4" w14:paraId="35007A53" w14:textId="77777777" w:rsidTr="00573D31">
        <w:tc>
          <w:tcPr>
            <w:tcW w:w="217" w:type="pct"/>
            <w:vAlign w:val="center"/>
          </w:tcPr>
          <w:p w14:paraId="2057D5E9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4B5FEE5" w14:textId="0F87845C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10 000</w:t>
            </w:r>
          </w:p>
        </w:tc>
      </w:tr>
      <w:tr w:rsidR="00185ED4" w14:paraId="5A0C89F9" w14:textId="77777777" w:rsidTr="00573D31">
        <w:tc>
          <w:tcPr>
            <w:tcW w:w="217" w:type="pct"/>
            <w:vAlign w:val="center"/>
          </w:tcPr>
          <w:p w14:paraId="6E61818A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DB37E99" w14:textId="1FD3EDE8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24 000</w:t>
            </w:r>
          </w:p>
        </w:tc>
      </w:tr>
      <w:tr w:rsidR="00185ED4" w14:paraId="6F35F561" w14:textId="77777777" w:rsidTr="00573D31">
        <w:tc>
          <w:tcPr>
            <w:tcW w:w="217" w:type="pct"/>
            <w:vAlign w:val="center"/>
          </w:tcPr>
          <w:p w14:paraId="2E15FFDB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D054BB4" w14:textId="4D731405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70 000</w:t>
            </w:r>
          </w:p>
        </w:tc>
      </w:tr>
      <w:tr w:rsidR="00573D31" w14:paraId="1558F090" w14:textId="77777777" w:rsidTr="00573D31">
        <w:tc>
          <w:tcPr>
            <w:tcW w:w="217" w:type="pct"/>
            <w:vAlign w:val="center"/>
          </w:tcPr>
          <w:p w14:paraId="041384E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BDE2C5D" w14:textId="374060F6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85ED4">
              <w:rPr>
                <w:sz w:val="24"/>
                <w:lang w:eastAsia="en-AU"/>
              </w:rPr>
              <w:t>$84 000</w:t>
            </w:r>
          </w:p>
        </w:tc>
      </w:tr>
      <w:tr w:rsidR="00573D31" w14:paraId="0869DADA" w14:textId="77777777" w:rsidTr="00573D31">
        <w:tc>
          <w:tcPr>
            <w:tcW w:w="5000" w:type="pct"/>
            <w:gridSpan w:val="2"/>
          </w:tcPr>
          <w:p w14:paraId="101172B2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1FE" w14:paraId="68E89C28" w14:textId="77777777" w:rsidTr="00E415D9">
        <w:tc>
          <w:tcPr>
            <w:tcW w:w="5000" w:type="pct"/>
            <w:gridSpan w:val="2"/>
          </w:tcPr>
          <w:p w14:paraId="5E07B647" w14:textId="77777777" w:rsidR="007A31FE" w:rsidRDefault="007A31FE" w:rsidP="00E415D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Which of the following trigonometry ratios is correct for the triangle below?</w:t>
            </w:r>
          </w:p>
        </w:tc>
      </w:tr>
      <w:tr w:rsidR="007A31FE" w14:paraId="3B283E4E" w14:textId="77777777" w:rsidTr="007A31FE">
        <w:trPr>
          <w:trHeight w:val="1807"/>
        </w:trPr>
        <w:tc>
          <w:tcPr>
            <w:tcW w:w="5000" w:type="pct"/>
            <w:gridSpan w:val="2"/>
            <w:vAlign w:val="center"/>
          </w:tcPr>
          <w:p w14:paraId="3EBB869E" w14:textId="77777777" w:rsidR="007A31FE" w:rsidRDefault="007A31FE" w:rsidP="00E415D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3042BC4B" wp14:editId="0B3E462B">
                  <wp:extent cx="1640586" cy="755142"/>
                  <wp:effectExtent l="0" t="0" r="10795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586" cy="755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1FE" w14:paraId="33E6D654" w14:textId="77777777" w:rsidTr="00E415D9">
        <w:tc>
          <w:tcPr>
            <w:tcW w:w="217" w:type="pct"/>
            <w:vAlign w:val="center"/>
          </w:tcPr>
          <w:p w14:paraId="11EB0730" w14:textId="77777777" w:rsidR="007A31FE" w:rsidRDefault="007A31FE" w:rsidP="00E415D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07F6F8B" w14:textId="214803E9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920" w:dyaOrig="620" w14:anchorId="796D2E20">
                <v:shape id="_x0000_i1319" type="#_x0000_t75" style="width:45.75pt;height:30.75pt" o:ole="">
                  <v:imagedata r:id="rId74" o:title=""/>
                </v:shape>
                <o:OLEObject Type="Embed" ProgID="Equation.DSMT4" ShapeID="_x0000_i1319" DrawAspect="Content" ObjectID="_1515072563" r:id="rId75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</w:tr>
      <w:tr w:rsidR="007A31FE" w14:paraId="113ADA15" w14:textId="77777777" w:rsidTr="00E415D9">
        <w:tc>
          <w:tcPr>
            <w:tcW w:w="217" w:type="pct"/>
            <w:vAlign w:val="center"/>
          </w:tcPr>
          <w:p w14:paraId="39B91C26" w14:textId="77777777" w:rsidR="007A31FE" w:rsidRDefault="007A31FE" w:rsidP="00E415D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D79B5A9" w14:textId="2B3CDA0B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920" w:dyaOrig="620" w14:anchorId="33F97215">
                <v:shape id="_x0000_i1326" type="#_x0000_t75" style="width:45.75pt;height:30.75pt" o:ole="">
                  <v:imagedata r:id="rId76" o:title=""/>
                </v:shape>
                <o:OLEObject Type="Embed" ProgID="Equation.DSMT4" ShapeID="_x0000_i1326" DrawAspect="Content" ObjectID="_1515072564" r:id="rId77"/>
              </w:object>
            </w:r>
          </w:p>
        </w:tc>
      </w:tr>
      <w:tr w:rsidR="007A31FE" w14:paraId="6AB67C3A" w14:textId="77777777" w:rsidTr="00E415D9">
        <w:tc>
          <w:tcPr>
            <w:tcW w:w="217" w:type="pct"/>
            <w:vAlign w:val="center"/>
          </w:tcPr>
          <w:p w14:paraId="19CD0843" w14:textId="77777777" w:rsidR="007A31FE" w:rsidRDefault="007A31FE" w:rsidP="00E415D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9C2A165" w14:textId="6D02C103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920" w:dyaOrig="620" w14:anchorId="7FCD8E0D">
                <v:shape id="_x0000_i1332" type="#_x0000_t75" style="width:45.75pt;height:30.75pt" o:ole="">
                  <v:imagedata r:id="rId78" o:title=""/>
                </v:shape>
                <o:OLEObject Type="Embed" ProgID="Equation.DSMT4" ShapeID="_x0000_i1332" DrawAspect="Content" ObjectID="_1515072565" r:id="rId79"/>
              </w:object>
            </w:r>
          </w:p>
        </w:tc>
      </w:tr>
      <w:tr w:rsidR="007A31FE" w14:paraId="7C8322A1" w14:textId="77777777" w:rsidTr="00E415D9">
        <w:tc>
          <w:tcPr>
            <w:tcW w:w="217" w:type="pct"/>
            <w:vAlign w:val="center"/>
          </w:tcPr>
          <w:p w14:paraId="75C8A36B" w14:textId="77777777" w:rsidR="007A31FE" w:rsidRDefault="007A31FE" w:rsidP="00E415D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D3244B8" w14:textId="4739571C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920" w:dyaOrig="620" w14:anchorId="2F6AC83A">
                <v:shape id="_x0000_i1340" type="#_x0000_t75" style="width:45.75pt;height:30.75pt" o:ole="">
                  <v:imagedata r:id="rId80" o:title=""/>
                </v:shape>
                <o:OLEObject Type="Embed" ProgID="Equation.DSMT4" ShapeID="_x0000_i1340" DrawAspect="Content" ObjectID="_1515072566" r:id="rId81"/>
              </w:object>
            </w:r>
          </w:p>
        </w:tc>
      </w:tr>
      <w:tr w:rsidR="007A31FE" w14:paraId="68A22A6E" w14:textId="77777777" w:rsidTr="00E415D9">
        <w:tc>
          <w:tcPr>
            <w:tcW w:w="5000" w:type="pct"/>
            <w:gridSpan w:val="2"/>
          </w:tcPr>
          <w:p w14:paraId="4DD467E2" w14:textId="77777777" w:rsidR="007A31FE" w:rsidRDefault="007A31FE" w:rsidP="00E415D9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A43ED4F" w14:textId="77777777" w:rsidR="007A31FE" w:rsidRDefault="007A31FE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573D31" w14:paraId="1F5314C2" w14:textId="77777777" w:rsidTr="00573D31">
        <w:tc>
          <w:tcPr>
            <w:tcW w:w="5000" w:type="pct"/>
            <w:gridSpan w:val="2"/>
          </w:tcPr>
          <w:p w14:paraId="5FFD9BE9" w14:textId="6069BBCC" w:rsidR="00573D31" w:rsidRDefault="00C20853" w:rsidP="00982762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What is the solution to the equation </w:t>
            </w:r>
            <w:r w:rsidR="00982762" w:rsidRPr="00982762">
              <w:rPr>
                <w:position w:val="-6"/>
              </w:rPr>
              <w:object w:dxaOrig="1060" w:dyaOrig="279" w14:anchorId="3027AC1A">
                <v:shape id="_x0000_i1349" type="#_x0000_t75" style="width:53.25pt;height:14.25pt" o:ole="">
                  <v:imagedata r:id="rId82" o:title=""/>
                </v:shape>
                <o:OLEObject Type="Embed" ProgID="Equation.DSMT4" ShapeID="_x0000_i1349" DrawAspect="Content" ObjectID="_1515072567" r:id="rId83"/>
              </w:object>
            </w:r>
            <w:r w:rsidR="00870A83">
              <w:rPr>
                <w:b w:val="0"/>
                <w:bCs w:val="0"/>
              </w:rPr>
              <w:t>?</w:t>
            </w:r>
          </w:p>
        </w:tc>
      </w:tr>
      <w:tr w:rsidR="00573D31" w14:paraId="714AD077" w14:textId="77777777" w:rsidTr="00573D31">
        <w:tc>
          <w:tcPr>
            <w:tcW w:w="217" w:type="pct"/>
            <w:vAlign w:val="center"/>
          </w:tcPr>
          <w:p w14:paraId="51502B85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BA26D61" w14:textId="53142ABC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740" w:dyaOrig="279" w14:anchorId="602E0F10">
                <v:shape id="_x0000_i1358" type="#_x0000_t75" style="width:36.75pt;height:14.25pt" o:ole="">
                  <v:imagedata r:id="rId84" o:title=""/>
                </v:shape>
                <o:OLEObject Type="Embed" ProgID="Equation.DSMT4" ShapeID="_x0000_i1358" DrawAspect="Content" ObjectID="_1515072568" r:id="rId85"/>
              </w:object>
            </w:r>
          </w:p>
        </w:tc>
      </w:tr>
      <w:tr w:rsidR="00573D31" w14:paraId="569171FB" w14:textId="77777777" w:rsidTr="00573D31">
        <w:tc>
          <w:tcPr>
            <w:tcW w:w="217" w:type="pct"/>
            <w:vAlign w:val="center"/>
          </w:tcPr>
          <w:p w14:paraId="5E2C6834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8A68035" w14:textId="408CDB04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20853">
              <w:rPr>
                <w:sz w:val="24"/>
                <w:lang w:eastAsia="en-AU"/>
              </w:rPr>
              <w:t xml:space="preserve"> </w:t>
            </w:r>
            <w:r w:rsidR="00982762" w:rsidRPr="00982762">
              <w:rPr>
                <w:position w:val="-6"/>
              </w:rPr>
              <w:object w:dxaOrig="920" w:dyaOrig="279" w14:anchorId="44BA9BE0">
                <v:shape id="_x0000_i1365" type="#_x0000_t75" style="width:45.75pt;height:14.25pt" o:ole="">
                  <v:imagedata r:id="rId86" o:title=""/>
                </v:shape>
                <o:OLEObject Type="Embed" ProgID="Equation.DSMT4" ShapeID="_x0000_i1365" DrawAspect="Content" ObjectID="_1515072569" r:id="rId87"/>
              </w:object>
            </w:r>
          </w:p>
        </w:tc>
      </w:tr>
      <w:tr w:rsidR="00573D31" w14:paraId="3E2D0C4E" w14:textId="77777777" w:rsidTr="00573D31">
        <w:tc>
          <w:tcPr>
            <w:tcW w:w="217" w:type="pct"/>
            <w:vAlign w:val="center"/>
          </w:tcPr>
          <w:p w14:paraId="24CE864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201E7F9" w14:textId="4F88AAB1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780" w:dyaOrig="279" w14:anchorId="1E8052C1">
                <v:shape id="_x0000_i1371" type="#_x0000_t75" style="width:39pt;height:14.25pt" o:ole="">
                  <v:imagedata r:id="rId88" o:title=""/>
                </v:shape>
                <o:OLEObject Type="Embed" ProgID="Equation.DSMT4" ShapeID="_x0000_i1371" DrawAspect="Content" ObjectID="_1515072570" r:id="rId89"/>
              </w:object>
            </w:r>
          </w:p>
        </w:tc>
      </w:tr>
      <w:tr w:rsidR="00573D31" w14:paraId="57906DC0" w14:textId="77777777" w:rsidTr="00573D31">
        <w:tc>
          <w:tcPr>
            <w:tcW w:w="217" w:type="pct"/>
            <w:vAlign w:val="center"/>
          </w:tcPr>
          <w:p w14:paraId="613DE5CC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EA5BEAB" w14:textId="2145429F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600" w:dyaOrig="279" w14:anchorId="7B8964E2">
                <v:shape id="_x0000_i1377" type="#_x0000_t75" style="width:30pt;height:14.25pt" o:ole="">
                  <v:imagedata r:id="rId90" o:title=""/>
                </v:shape>
                <o:OLEObject Type="Embed" ProgID="Equation.DSMT4" ShapeID="_x0000_i1377" DrawAspect="Content" ObjectID="_1515072571" r:id="rId91"/>
              </w:object>
            </w:r>
          </w:p>
        </w:tc>
      </w:tr>
      <w:tr w:rsidR="00573D31" w14:paraId="5E751F97" w14:textId="77777777" w:rsidTr="00573D31">
        <w:tc>
          <w:tcPr>
            <w:tcW w:w="5000" w:type="pct"/>
            <w:gridSpan w:val="2"/>
          </w:tcPr>
          <w:p w14:paraId="5ACF5177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5BC72206" w14:textId="77777777" w:rsidTr="00573D31">
        <w:tc>
          <w:tcPr>
            <w:tcW w:w="5000" w:type="pct"/>
            <w:gridSpan w:val="2"/>
          </w:tcPr>
          <w:p w14:paraId="41C14EA7" w14:textId="26886D10" w:rsidR="00185ED4" w:rsidRPr="005611DD" w:rsidRDefault="00185ED4" w:rsidP="00185ED4">
            <w:pPr>
              <w:pStyle w:val="Questions1"/>
            </w:pPr>
            <w:r>
              <w:rPr>
                <w:b w:val="0"/>
              </w:rPr>
              <w:t>Hayden’s home repayments increased from $972.22 to $994.24 per fortnight.</w:t>
            </w:r>
          </w:p>
          <w:p w14:paraId="5FB91E2A" w14:textId="35F53F54" w:rsidR="00573D31" w:rsidRDefault="00185ED4" w:rsidP="00185ED4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How much extra will Hayden repay each year?</w:t>
            </w:r>
          </w:p>
        </w:tc>
      </w:tr>
      <w:tr w:rsidR="00185ED4" w14:paraId="648ED922" w14:textId="77777777" w:rsidTr="00573D31">
        <w:tc>
          <w:tcPr>
            <w:tcW w:w="217" w:type="pct"/>
            <w:vAlign w:val="center"/>
          </w:tcPr>
          <w:p w14:paraId="0171282F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D1F4B0B" w14:textId="32455A9F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22.02</w:t>
            </w:r>
          </w:p>
        </w:tc>
      </w:tr>
      <w:tr w:rsidR="00185ED4" w14:paraId="006DD01E" w14:textId="77777777" w:rsidTr="00573D31">
        <w:tc>
          <w:tcPr>
            <w:tcW w:w="217" w:type="pct"/>
            <w:vAlign w:val="center"/>
          </w:tcPr>
          <w:p w14:paraId="572CE78F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0BC3C9A" w14:textId="39557C4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154.14</w:t>
            </w:r>
          </w:p>
        </w:tc>
      </w:tr>
      <w:tr w:rsidR="00185ED4" w14:paraId="633DB657" w14:textId="77777777" w:rsidTr="00573D31">
        <w:tc>
          <w:tcPr>
            <w:tcW w:w="217" w:type="pct"/>
            <w:vAlign w:val="center"/>
          </w:tcPr>
          <w:p w14:paraId="0FD5BF3B" w14:textId="77777777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615F3FC" w14:textId="0FF7CACA" w:rsidR="00185ED4" w:rsidRDefault="00185ED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572.52</w:t>
            </w:r>
          </w:p>
        </w:tc>
      </w:tr>
      <w:tr w:rsidR="00573D31" w14:paraId="57B914FF" w14:textId="77777777" w:rsidTr="00573D31">
        <w:tc>
          <w:tcPr>
            <w:tcW w:w="217" w:type="pct"/>
            <w:vAlign w:val="center"/>
          </w:tcPr>
          <w:p w14:paraId="51891B1B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3E1C7C2" w14:textId="5FE9E386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85ED4">
              <w:rPr>
                <w:sz w:val="24"/>
                <w:lang w:eastAsia="en-AU"/>
              </w:rPr>
              <w:t>$1145.04</w:t>
            </w:r>
          </w:p>
        </w:tc>
      </w:tr>
      <w:tr w:rsidR="00573D31" w14:paraId="048D568D" w14:textId="77777777" w:rsidTr="00573D31">
        <w:tc>
          <w:tcPr>
            <w:tcW w:w="5000" w:type="pct"/>
            <w:gridSpan w:val="2"/>
          </w:tcPr>
          <w:p w14:paraId="72676B53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12AD9FB3" w14:textId="77777777" w:rsidTr="00573D31">
        <w:tc>
          <w:tcPr>
            <w:tcW w:w="5000" w:type="pct"/>
            <w:gridSpan w:val="2"/>
          </w:tcPr>
          <w:p w14:paraId="3D3E1B64" w14:textId="2E2981D8" w:rsidR="00573D31" w:rsidRPr="00806689" w:rsidRDefault="00806689" w:rsidP="00982762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</w:rPr>
              <w:t xml:space="preserve">What is the </w:t>
            </w:r>
            <w:r w:rsidRPr="00806689">
              <w:rPr>
                <w:b w:val="0"/>
              </w:rPr>
              <w:t xml:space="preserve">midpoint of the line segment joining the points </w:t>
            </w:r>
            <w:r w:rsidR="00982762" w:rsidRPr="00982762">
              <w:rPr>
                <w:position w:val="-10"/>
              </w:rPr>
              <w:object w:dxaOrig="760" w:dyaOrig="320" w14:anchorId="568FA405">
                <v:shape id="_x0000_i1383" type="#_x0000_t75" style="width:38.25pt;height:15.75pt" o:ole="">
                  <v:imagedata r:id="rId92" o:title=""/>
                </v:shape>
                <o:OLEObject Type="Embed" ProgID="Equation.DSMT4" ShapeID="_x0000_i1383" DrawAspect="Content" ObjectID="_1515072572" r:id="rId93"/>
              </w:object>
            </w:r>
            <w:r>
              <w:t xml:space="preserve"> </w:t>
            </w:r>
            <w:r w:rsidRPr="00806689">
              <w:rPr>
                <w:b w:val="0"/>
              </w:rPr>
              <w:t>and (5, 4)</w:t>
            </w:r>
            <w:r>
              <w:rPr>
                <w:b w:val="0"/>
              </w:rPr>
              <w:t>?</w:t>
            </w:r>
          </w:p>
        </w:tc>
      </w:tr>
      <w:tr w:rsidR="00573D31" w14:paraId="12492EA4" w14:textId="77777777" w:rsidTr="00573D31">
        <w:tc>
          <w:tcPr>
            <w:tcW w:w="217" w:type="pct"/>
            <w:vAlign w:val="center"/>
          </w:tcPr>
          <w:p w14:paraId="29D45DBC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31CC89E" w14:textId="0DBC8FA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580" w:dyaOrig="320" w14:anchorId="41D2073E">
                <v:shape id="_x0000_i1391" type="#_x0000_t75" style="width:29.25pt;height:15.75pt" o:ole="">
                  <v:imagedata r:id="rId94" o:title=""/>
                </v:shape>
                <o:OLEObject Type="Embed" ProgID="Equation.DSMT4" ShapeID="_x0000_i1391" DrawAspect="Content" ObjectID="_1515072573" r:id="rId95"/>
              </w:object>
            </w:r>
          </w:p>
        </w:tc>
      </w:tr>
      <w:tr w:rsidR="00573D31" w14:paraId="0F674E2C" w14:textId="77777777" w:rsidTr="00573D31">
        <w:tc>
          <w:tcPr>
            <w:tcW w:w="217" w:type="pct"/>
            <w:vAlign w:val="center"/>
          </w:tcPr>
          <w:p w14:paraId="1C8F09DE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67A5DA5" w14:textId="25D9B6E9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620" w:dyaOrig="320" w14:anchorId="6B11D7A6">
                <v:shape id="_x0000_i1398" type="#_x0000_t75" style="width:30.75pt;height:15.75pt" o:ole="">
                  <v:imagedata r:id="rId96" o:title=""/>
                </v:shape>
                <o:OLEObject Type="Embed" ProgID="Equation.DSMT4" ShapeID="_x0000_i1398" DrawAspect="Content" ObjectID="_1515072574" r:id="rId97"/>
              </w:object>
            </w:r>
          </w:p>
        </w:tc>
      </w:tr>
      <w:tr w:rsidR="00573D31" w14:paraId="396533F8" w14:textId="77777777" w:rsidTr="00573D31">
        <w:tc>
          <w:tcPr>
            <w:tcW w:w="217" w:type="pct"/>
            <w:vAlign w:val="center"/>
          </w:tcPr>
          <w:p w14:paraId="092EAF8D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F116539" w14:textId="4CFCC73D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600" w:dyaOrig="320" w14:anchorId="7C5FD3EE">
                <v:shape id="_x0000_i1404" type="#_x0000_t75" style="width:30pt;height:15.75pt" o:ole="">
                  <v:imagedata r:id="rId98" o:title=""/>
                </v:shape>
                <o:OLEObject Type="Embed" ProgID="Equation.DSMT4" ShapeID="_x0000_i1404" DrawAspect="Content" ObjectID="_1515072575" r:id="rId99"/>
              </w:object>
            </w:r>
          </w:p>
        </w:tc>
      </w:tr>
      <w:tr w:rsidR="00573D31" w14:paraId="7B6739BB" w14:textId="77777777" w:rsidTr="00573D31">
        <w:tc>
          <w:tcPr>
            <w:tcW w:w="217" w:type="pct"/>
            <w:vAlign w:val="center"/>
          </w:tcPr>
          <w:p w14:paraId="7A87790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3AC368" w14:textId="119F74E1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620" w:dyaOrig="320" w14:anchorId="7EBA5700">
                <v:shape id="_x0000_i1410" type="#_x0000_t75" style="width:30.75pt;height:15.75pt" o:ole="">
                  <v:imagedata r:id="rId100" o:title=""/>
                </v:shape>
                <o:OLEObject Type="Embed" ProgID="Equation.DSMT4" ShapeID="_x0000_i1410" DrawAspect="Content" ObjectID="_1515072576" r:id="rId101"/>
              </w:object>
            </w:r>
          </w:p>
        </w:tc>
      </w:tr>
      <w:tr w:rsidR="00573D31" w14:paraId="2D603DAC" w14:textId="77777777" w:rsidTr="00573D31">
        <w:tc>
          <w:tcPr>
            <w:tcW w:w="5000" w:type="pct"/>
            <w:gridSpan w:val="2"/>
          </w:tcPr>
          <w:p w14:paraId="421EA9AE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60EB0FD2" w14:textId="77777777" w:rsidTr="00573D31">
        <w:tc>
          <w:tcPr>
            <w:tcW w:w="5000" w:type="pct"/>
            <w:gridSpan w:val="2"/>
          </w:tcPr>
          <w:p w14:paraId="602AB192" w14:textId="014C882D" w:rsidR="00573D31" w:rsidRDefault="00A3376A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ich of the following is the best price for a litre of petrol?</w:t>
            </w:r>
          </w:p>
        </w:tc>
      </w:tr>
      <w:tr w:rsidR="00573D31" w14:paraId="40F8607D" w14:textId="77777777" w:rsidTr="00573D31">
        <w:tc>
          <w:tcPr>
            <w:tcW w:w="217" w:type="pct"/>
            <w:vAlign w:val="center"/>
          </w:tcPr>
          <w:p w14:paraId="34CAC6B4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235B1F1" w14:textId="38E77B54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3376A">
              <w:rPr>
                <w:sz w:val="24"/>
                <w:lang w:eastAsia="en-AU"/>
              </w:rPr>
              <w:t>$1.36 for 1 L</w:t>
            </w:r>
          </w:p>
        </w:tc>
      </w:tr>
      <w:tr w:rsidR="00573D31" w14:paraId="73AA2D96" w14:textId="77777777" w:rsidTr="00573D31">
        <w:tc>
          <w:tcPr>
            <w:tcW w:w="217" w:type="pct"/>
            <w:vAlign w:val="center"/>
          </w:tcPr>
          <w:p w14:paraId="139A7181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7013064" w14:textId="006238E5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3376A">
              <w:rPr>
                <w:sz w:val="24"/>
                <w:lang w:eastAsia="en-AU"/>
              </w:rPr>
              <w:t>$2 for 1.75 L</w:t>
            </w:r>
          </w:p>
        </w:tc>
      </w:tr>
      <w:tr w:rsidR="00573D31" w14:paraId="3F022FAD" w14:textId="77777777" w:rsidTr="00573D31">
        <w:tc>
          <w:tcPr>
            <w:tcW w:w="217" w:type="pct"/>
            <w:vAlign w:val="center"/>
          </w:tcPr>
          <w:p w14:paraId="62A3DBB6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330B7A6" w14:textId="6B320B2A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3376A">
              <w:rPr>
                <w:sz w:val="24"/>
                <w:lang w:eastAsia="en-AU"/>
              </w:rPr>
              <w:t xml:space="preserve">$1.50 for </w:t>
            </w:r>
            <w:r w:rsidR="00982762" w:rsidRPr="00982762">
              <w:rPr>
                <w:position w:val="-24"/>
              </w:rPr>
              <w:object w:dxaOrig="240" w:dyaOrig="620" w14:anchorId="4CCA7C55">
                <v:shape id="_x0000_i1416" type="#_x0000_t75" style="width:12pt;height:30.75pt" o:ole="">
                  <v:imagedata r:id="rId102" o:title=""/>
                </v:shape>
                <o:OLEObject Type="Embed" ProgID="Equation.DSMT4" ShapeID="_x0000_i1416" DrawAspect="Content" ObjectID="_1515072577" r:id="rId103"/>
              </w:object>
            </w:r>
            <w:r w:rsidR="00A3376A">
              <w:rPr>
                <w:sz w:val="24"/>
                <w:lang w:eastAsia="en-AU"/>
              </w:rPr>
              <w:t xml:space="preserve"> L</w:t>
            </w:r>
          </w:p>
        </w:tc>
      </w:tr>
      <w:tr w:rsidR="00573D31" w14:paraId="63794E85" w14:textId="77777777" w:rsidTr="00573D31">
        <w:tc>
          <w:tcPr>
            <w:tcW w:w="217" w:type="pct"/>
            <w:vAlign w:val="center"/>
          </w:tcPr>
          <w:p w14:paraId="51EBC78E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D5365E8" w14:textId="0CFD653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3376A">
              <w:rPr>
                <w:sz w:val="24"/>
                <w:lang w:eastAsia="en-AU"/>
              </w:rPr>
              <w:t>$1 for 750 mL</w:t>
            </w:r>
          </w:p>
        </w:tc>
      </w:tr>
      <w:tr w:rsidR="00573D31" w14:paraId="306B4017" w14:textId="77777777" w:rsidTr="00573D31">
        <w:tc>
          <w:tcPr>
            <w:tcW w:w="5000" w:type="pct"/>
            <w:gridSpan w:val="2"/>
          </w:tcPr>
          <w:p w14:paraId="3FC62AF8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4B8CA50E" w14:textId="77777777" w:rsidTr="00573D31">
        <w:tc>
          <w:tcPr>
            <w:tcW w:w="5000" w:type="pct"/>
            <w:gridSpan w:val="2"/>
          </w:tcPr>
          <w:p w14:paraId="1D867D96" w14:textId="24FC1403" w:rsidR="00573D31" w:rsidRDefault="0019756F" w:rsidP="00870A83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</w:t>
            </w:r>
            <w:r w:rsidR="00870A83">
              <w:rPr>
                <w:b w:val="0"/>
              </w:rPr>
              <w:t xml:space="preserve">t is Pythagoras theorem for this right-angled </w:t>
            </w:r>
            <w:r>
              <w:rPr>
                <w:b w:val="0"/>
              </w:rPr>
              <w:t>triangle?</w:t>
            </w:r>
          </w:p>
        </w:tc>
      </w:tr>
      <w:tr w:rsidR="0019756F" w14:paraId="085EB4D0" w14:textId="77777777" w:rsidTr="0019756F">
        <w:tc>
          <w:tcPr>
            <w:tcW w:w="5000" w:type="pct"/>
            <w:gridSpan w:val="2"/>
            <w:vAlign w:val="center"/>
          </w:tcPr>
          <w:p w14:paraId="5C06B51B" w14:textId="0461632B" w:rsidR="0019756F" w:rsidRDefault="0019756F" w:rsidP="0019756F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272626F7" wp14:editId="12B3BDA4">
                  <wp:extent cx="1549908" cy="89382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908" cy="893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756F" w14:paraId="2050D4A4" w14:textId="77777777" w:rsidTr="00573D31">
        <w:tc>
          <w:tcPr>
            <w:tcW w:w="217" w:type="pct"/>
            <w:vAlign w:val="center"/>
          </w:tcPr>
          <w:p w14:paraId="6DA4E173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969F109" w14:textId="0D098A16" w:rsidR="0019756F" w:rsidRDefault="0019756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160" w:dyaOrig="320" w14:anchorId="2A6F9595">
                <v:shape id="_x0000_i1422" type="#_x0000_t75" style="width:57.75pt;height:15.75pt" o:ole="">
                  <v:imagedata r:id="rId105" o:title=""/>
                </v:shape>
                <o:OLEObject Type="Embed" ProgID="Equation.DSMT4" ShapeID="_x0000_i1422" DrawAspect="Content" ObjectID="_1515072578" r:id="rId106"/>
              </w:object>
            </w:r>
          </w:p>
        </w:tc>
      </w:tr>
      <w:tr w:rsidR="0019756F" w14:paraId="3C98B3B5" w14:textId="77777777" w:rsidTr="00573D31">
        <w:tc>
          <w:tcPr>
            <w:tcW w:w="217" w:type="pct"/>
            <w:vAlign w:val="center"/>
          </w:tcPr>
          <w:p w14:paraId="57FA6068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B5164E7" w14:textId="2FB7EF55" w:rsidR="0019756F" w:rsidRDefault="0019756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1219" w:dyaOrig="360" w14:anchorId="69A1F6FD">
                <v:shape id="_x0000_i1428" type="#_x0000_t75" style="width:60.75pt;height:18pt" o:ole="">
                  <v:imagedata r:id="rId107" o:title=""/>
                </v:shape>
                <o:OLEObject Type="Embed" ProgID="Equation.DSMT4" ShapeID="_x0000_i1428" DrawAspect="Content" ObjectID="_1515072579" r:id="rId108"/>
              </w:object>
            </w:r>
          </w:p>
        </w:tc>
      </w:tr>
      <w:tr w:rsidR="0019756F" w14:paraId="4A8E354D" w14:textId="77777777" w:rsidTr="00573D31">
        <w:tc>
          <w:tcPr>
            <w:tcW w:w="217" w:type="pct"/>
            <w:vAlign w:val="center"/>
          </w:tcPr>
          <w:p w14:paraId="4932ECA9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1ADFB4B" w14:textId="1BFD5105" w:rsidR="0019756F" w:rsidRDefault="0019756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160" w:dyaOrig="320" w14:anchorId="721679B0">
                <v:shape id="_x0000_i1434" type="#_x0000_t75" style="width:57.75pt;height:15.75pt" o:ole="">
                  <v:imagedata r:id="rId109" o:title=""/>
                </v:shape>
                <o:OLEObject Type="Embed" ProgID="Equation.DSMT4" ShapeID="_x0000_i1434" DrawAspect="Content" ObjectID="_1515072580" r:id="rId110"/>
              </w:object>
            </w:r>
          </w:p>
        </w:tc>
      </w:tr>
      <w:tr w:rsidR="00573D31" w14:paraId="5B119C9C" w14:textId="77777777" w:rsidTr="00573D31">
        <w:tc>
          <w:tcPr>
            <w:tcW w:w="217" w:type="pct"/>
            <w:vAlign w:val="center"/>
          </w:tcPr>
          <w:p w14:paraId="4C9FA8A2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4152AA4" w14:textId="1254C6C9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160" w:dyaOrig="320" w14:anchorId="2AAF30AF">
                <v:shape id="_x0000_i1440" type="#_x0000_t75" style="width:57.75pt;height:15.75pt" o:ole="">
                  <v:imagedata r:id="rId111" o:title=""/>
                </v:shape>
                <o:OLEObject Type="Embed" ProgID="Equation.DSMT4" ShapeID="_x0000_i1440" DrawAspect="Content" ObjectID="_1515072581" r:id="rId112"/>
              </w:object>
            </w:r>
          </w:p>
        </w:tc>
      </w:tr>
      <w:tr w:rsidR="00573D31" w14:paraId="3E047454" w14:textId="77777777" w:rsidTr="00573D31">
        <w:tc>
          <w:tcPr>
            <w:tcW w:w="5000" w:type="pct"/>
            <w:gridSpan w:val="2"/>
          </w:tcPr>
          <w:p w14:paraId="4DB1EE01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667BE0BA" w14:textId="77777777" w:rsidR="007A31FE" w:rsidRDefault="007A31FE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1"/>
        <w:gridCol w:w="17"/>
        <w:gridCol w:w="8782"/>
      </w:tblGrid>
      <w:tr w:rsidR="007A31FE" w14:paraId="1E82EAE9" w14:textId="77777777" w:rsidTr="00CC1607">
        <w:tc>
          <w:tcPr>
            <w:tcW w:w="5000" w:type="pct"/>
            <w:gridSpan w:val="3"/>
          </w:tcPr>
          <w:p w14:paraId="47E45AF9" w14:textId="4179714E" w:rsidR="007A31FE" w:rsidRDefault="007A31FE" w:rsidP="00982762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What is the value of </w:t>
            </w:r>
            <w:r w:rsidR="00982762" w:rsidRPr="00982762">
              <w:rPr>
                <w:position w:val="-6"/>
              </w:rPr>
              <w:object w:dxaOrig="600" w:dyaOrig="320" w14:anchorId="411A8D96">
                <v:shape id="_x0000_i1446" type="#_x0000_t75" style="width:30pt;height:15.75pt" o:ole="">
                  <v:imagedata r:id="rId113" o:title=""/>
                </v:shape>
                <o:OLEObject Type="Embed" ProgID="Equation.DSMT4" ShapeID="_x0000_i1446" DrawAspect="Content" ObjectID="_1515072582" r:id="rId114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7A31FE" w14:paraId="3F8E493A" w14:textId="77777777" w:rsidTr="007A31FE">
        <w:trPr>
          <w:trHeight w:val="2301"/>
        </w:trPr>
        <w:tc>
          <w:tcPr>
            <w:tcW w:w="5000" w:type="pct"/>
            <w:gridSpan w:val="3"/>
            <w:vAlign w:val="center"/>
          </w:tcPr>
          <w:p w14:paraId="1F7AA811" w14:textId="16505F14" w:rsidR="007A31FE" w:rsidRDefault="007A31FE" w:rsidP="00CC160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245C4088" wp14:editId="7251BA79">
                  <wp:extent cx="2968752" cy="865632"/>
                  <wp:effectExtent l="0" t="0" r="317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8752" cy="865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1FE" w14:paraId="5BCB5E04" w14:textId="77777777" w:rsidTr="007A31FE">
        <w:tc>
          <w:tcPr>
            <w:tcW w:w="208" w:type="pct"/>
            <w:vAlign w:val="center"/>
          </w:tcPr>
          <w:p w14:paraId="0A56066D" w14:textId="77777777" w:rsidR="007A31FE" w:rsidRDefault="007A31FE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214128EA" w14:textId="53A3604F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60" w:dyaOrig="620" w14:anchorId="7CD69C78">
                <v:shape id="_x0000_i1452" type="#_x0000_t75" style="width:18pt;height:30.75pt" o:ole="">
                  <v:imagedata r:id="rId116" o:title=""/>
                </v:shape>
                <o:OLEObject Type="Embed" ProgID="Equation.DSMT4" ShapeID="_x0000_i1452" DrawAspect="Content" ObjectID="_1515072583" r:id="rId117"/>
              </w:object>
            </w:r>
          </w:p>
        </w:tc>
      </w:tr>
      <w:tr w:rsidR="007A31FE" w14:paraId="52DBE978" w14:textId="77777777" w:rsidTr="007A31FE">
        <w:tc>
          <w:tcPr>
            <w:tcW w:w="208" w:type="pct"/>
            <w:vAlign w:val="center"/>
          </w:tcPr>
          <w:p w14:paraId="23E2A475" w14:textId="77777777" w:rsidR="007A31FE" w:rsidRDefault="007A31FE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48CBF0A6" w14:textId="0FD7F443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60" w:dyaOrig="620" w14:anchorId="00EA05A9">
                <v:shape id="_x0000_i1458" type="#_x0000_t75" style="width:18pt;height:30.75pt" o:ole="">
                  <v:imagedata r:id="rId118" o:title=""/>
                </v:shape>
                <o:OLEObject Type="Embed" ProgID="Equation.DSMT4" ShapeID="_x0000_i1458" DrawAspect="Content" ObjectID="_1515072584" r:id="rId119"/>
              </w:object>
            </w:r>
          </w:p>
        </w:tc>
      </w:tr>
      <w:tr w:rsidR="007A31FE" w14:paraId="5E35E47F" w14:textId="77777777" w:rsidTr="007A31FE">
        <w:tc>
          <w:tcPr>
            <w:tcW w:w="208" w:type="pct"/>
            <w:vAlign w:val="center"/>
          </w:tcPr>
          <w:p w14:paraId="59988047" w14:textId="77777777" w:rsidR="007A31FE" w:rsidRDefault="007A31FE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4A7DFBE9" w14:textId="515B2845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60" w:dyaOrig="620" w14:anchorId="0E004B11">
                <v:shape id="_x0000_i1464" type="#_x0000_t75" style="width:18pt;height:30.75pt" o:ole="">
                  <v:imagedata r:id="rId120" o:title=""/>
                </v:shape>
                <o:OLEObject Type="Embed" ProgID="Equation.DSMT4" ShapeID="_x0000_i1464" DrawAspect="Content" ObjectID="_1515072585" r:id="rId121"/>
              </w:object>
            </w:r>
          </w:p>
        </w:tc>
      </w:tr>
      <w:tr w:rsidR="007A31FE" w14:paraId="3F093478" w14:textId="77777777" w:rsidTr="007A31FE">
        <w:tc>
          <w:tcPr>
            <w:tcW w:w="208" w:type="pct"/>
            <w:vAlign w:val="center"/>
          </w:tcPr>
          <w:p w14:paraId="548BC795" w14:textId="77777777" w:rsidR="007A31FE" w:rsidRDefault="007A31FE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11748B1B" w14:textId="78BA55FB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360" w:dyaOrig="620" w14:anchorId="776FD544">
                <v:shape id="_x0000_i1470" type="#_x0000_t75" style="width:18pt;height:30.75pt" o:ole="">
                  <v:imagedata r:id="rId122" o:title=""/>
                </v:shape>
                <o:OLEObject Type="Embed" ProgID="Equation.DSMT4" ShapeID="_x0000_i1470" DrawAspect="Content" ObjectID="_1515072586" r:id="rId123"/>
              </w:object>
            </w:r>
          </w:p>
        </w:tc>
      </w:tr>
      <w:tr w:rsidR="007A31FE" w14:paraId="1F608077" w14:textId="77777777" w:rsidTr="00CC1607">
        <w:tc>
          <w:tcPr>
            <w:tcW w:w="5000" w:type="pct"/>
            <w:gridSpan w:val="3"/>
          </w:tcPr>
          <w:p w14:paraId="22973F34" w14:textId="77777777" w:rsidR="007A31FE" w:rsidRDefault="007A31FE" w:rsidP="00CC1607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2164F615" w14:textId="77777777" w:rsidTr="00573D31">
        <w:tc>
          <w:tcPr>
            <w:tcW w:w="5000" w:type="pct"/>
            <w:gridSpan w:val="3"/>
          </w:tcPr>
          <w:p w14:paraId="59C62421" w14:textId="7339FF84" w:rsidR="00573D31" w:rsidRPr="00870A83" w:rsidRDefault="00870A83" w:rsidP="00982762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solution to the equation </w:t>
            </w:r>
            <w:r w:rsidR="00982762" w:rsidRPr="00982762">
              <w:rPr>
                <w:position w:val="-6"/>
              </w:rPr>
              <w:object w:dxaOrig="1320" w:dyaOrig="279" w14:anchorId="42407F7B">
                <v:shape id="_x0000_i1478" type="#_x0000_t75" style="width:66pt;height:14.25pt" o:ole="">
                  <v:imagedata r:id="rId124" o:title=""/>
                </v:shape>
                <o:OLEObject Type="Embed" ProgID="Equation.DSMT4" ShapeID="_x0000_i1478" DrawAspect="Content" ObjectID="_1515072587" r:id="rId125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97028F" w14:paraId="0B4846F7" w14:textId="77777777" w:rsidTr="00573D31">
        <w:tc>
          <w:tcPr>
            <w:tcW w:w="217" w:type="pct"/>
            <w:gridSpan w:val="2"/>
            <w:vAlign w:val="center"/>
          </w:tcPr>
          <w:p w14:paraId="39415347" w14:textId="77777777" w:rsidR="0097028F" w:rsidRDefault="009702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A24A7DB" w14:textId="767B810B" w:rsidR="0097028F" w:rsidRDefault="0097028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600" w:dyaOrig="620" w14:anchorId="339A0276">
                <v:shape id="_x0000_i1487" type="#_x0000_t75" style="width:30pt;height:30.75pt" o:ole="">
                  <v:imagedata r:id="rId126" o:title=""/>
                </v:shape>
                <o:OLEObject Type="Embed" ProgID="Equation.DSMT4" ShapeID="_x0000_i1487" DrawAspect="Content" ObjectID="_1515072588" r:id="rId127"/>
              </w:object>
            </w:r>
          </w:p>
        </w:tc>
      </w:tr>
      <w:tr w:rsidR="0097028F" w14:paraId="68C011E5" w14:textId="77777777" w:rsidTr="00573D31">
        <w:tc>
          <w:tcPr>
            <w:tcW w:w="217" w:type="pct"/>
            <w:gridSpan w:val="2"/>
            <w:vAlign w:val="center"/>
          </w:tcPr>
          <w:p w14:paraId="6ED7335D" w14:textId="77777777" w:rsidR="0097028F" w:rsidRDefault="009702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0DA7B7C" w14:textId="7605DC9B" w:rsidR="0097028F" w:rsidRDefault="0097028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600" w:dyaOrig="620" w14:anchorId="49C54CE6">
                <v:shape id="_x0000_i1494" type="#_x0000_t75" style="width:30pt;height:30.75pt" o:ole="">
                  <v:imagedata r:id="rId128" o:title=""/>
                </v:shape>
                <o:OLEObject Type="Embed" ProgID="Equation.DSMT4" ShapeID="_x0000_i1494" DrawAspect="Content" ObjectID="_1515072589" r:id="rId129"/>
              </w:object>
            </w:r>
          </w:p>
        </w:tc>
      </w:tr>
      <w:tr w:rsidR="0097028F" w14:paraId="2FAE0898" w14:textId="77777777" w:rsidTr="00573D31">
        <w:tc>
          <w:tcPr>
            <w:tcW w:w="217" w:type="pct"/>
            <w:gridSpan w:val="2"/>
            <w:vAlign w:val="center"/>
          </w:tcPr>
          <w:p w14:paraId="2B7B73D5" w14:textId="77777777" w:rsidR="0097028F" w:rsidRDefault="009702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176C99" w14:textId="53779688" w:rsidR="0097028F" w:rsidRDefault="0097028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600" w:dyaOrig="620" w14:anchorId="0D1D0206">
                <v:shape id="_x0000_i1500" type="#_x0000_t75" style="width:30pt;height:30.75pt" o:ole="">
                  <v:imagedata r:id="rId130" o:title=""/>
                </v:shape>
                <o:OLEObject Type="Embed" ProgID="Equation.DSMT4" ShapeID="_x0000_i1500" DrawAspect="Content" ObjectID="_1515072590" r:id="rId131"/>
              </w:object>
            </w:r>
          </w:p>
        </w:tc>
      </w:tr>
      <w:tr w:rsidR="0097028F" w14:paraId="7CD54AB2" w14:textId="77777777" w:rsidTr="00573D31">
        <w:tc>
          <w:tcPr>
            <w:tcW w:w="217" w:type="pct"/>
            <w:gridSpan w:val="2"/>
            <w:vAlign w:val="center"/>
          </w:tcPr>
          <w:p w14:paraId="428C6EFC" w14:textId="77777777" w:rsidR="0097028F" w:rsidRDefault="009702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08A8321" w14:textId="08BFCEC9" w:rsidR="0097028F" w:rsidRDefault="0097028F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600" w:dyaOrig="620" w14:anchorId="094952B0">
                <v:shape id="_x0000_i1506" type="#_x0000_t75" style="width:30pt;height:30.75pt" o:ole="">
                  <v:imagedata r:id="rId132" o:title=""/>
                </v:shape>
                <o:OLEObject Type="Embed" ProgID="Equation.DSMT4" ShapeID="_x0000_i1506" DrawAspect="Content" ObjectID="_1515072591" r:id="rId133"/>
              </w:object>
            </w:r>
          </w:p>
        </w:tc>
      </w:tr>
      <w:tr w:rsidR="00573D31" w14:paraId="0EF07889" w14:textId="77777777" w:rsidTr="00573D31">
        <w:tc>
          <w:tcPr>
            <w:tcW w:w="5000" w:type="pct"/>
            <w:gridSpan w:val="3"/>
          </w:tcPr>
          <w:p w14:paraId="1D9F9A55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337E64F6" w14:textId="77777777" w:rsidTr="00573D31">
        <w:tc>
          <w:tcPr>
            <w:tcW w:w="5000" w:type="pct"/>
            <w:gridSpan w:val="3"/>
          </w:tcPr>
          <w:p w14:paraId="1C6E19B8" w14:textId="3124DE63" w:rsidR="0019756F" w:rsidRPr="00301B63" w:rsidRDefault="0019756F" w:rsidP="0019756F">
            <w:pPr>
              <w:pStyle w:val="Questions1"/>
            </w:pPr>
            <w:r>
              <w:rPr>
                <w:b w:val="0"/>
              </w:rPr>
              <w:t xml:space="preserve">Ashton and </w:t>
            </w:r>
            <w:bookmarkStart w:id="4" w:name="OLE_LINK1394"/>
            <w:bookmarkStart w:id="5" w:name="OLE_LINK1395"/>
            <w:r>
              <w:rPr>
                <w:b w:val="0"/>
              </w:rPr>
              <w:t>Bailey</w:t>
            </w:r>
            <w:bookmarkEnd w:id="4"/>
            <w:bookmarkEnd w:id="5"/>
            <w:r>
              <w:rPr>
                <w:b w:val="0"/>
              </w:rPr>
              <w:t xml:space="preserve"> receive 72 text messages in the ratio 5:4.</w:t>
            </w:r>
          </w:p>
          <w:p w14:paraId="3A4CE873" w14:textId="7E171248" w:rsidR="00573D31" w:rsidRDefault="0019756F" w:rsidP="0019756F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How many text messages does Bailey receive?</w:t>
            </w:r>
          </w:p>
        </w:tc>
      </w:tr>
      <w:tr w:rsidR="0019756F" w14:paraId="6539338E" w14:textId="77777777" w:rsidTr="00573D31">
        <w:tc>
          <w:tcPr>
            <w:tcW w:w="217" w:type="pct"/>
            <w:gridSpan w:val="2"/>
            <w:vAlign w:val="center"/>
          </w:tcPr>
          <w:p w14:paraId="12F3FB66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bookmarkStart w:id="6" w:name="OLE_LINK1802"/>
            <w:bookmarkStart w:id="7" w:name="OLE_LINK1803"/>
          </w:p>
        </w:tc>
        <w:tc>
          <w:tcPr>
            <w:tcW w:w="4783" w:type="pct"/>
            <w:vAlign w:val="center"/>
          </w:tcPr>
          <w:p w14:paraId="35003D37" w14:textId="714FC5B5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8</w:t>
            </w:r>
          </w:p>
        </w:tc>
      </w:tr>
      <w:tr w:rsidR="0019756F" w14:paraId="08421BD1" w14:textId="77777777" w:rsidTr="00573D31">
        <w:tc>
          <w:tcPr>
            <w:tcW w:w="217" w:type="pct"/>
            <w:gridSpan w:val="2"/>
            <w:vAlign w:val="center"/>
          </w:tcPr>
          <w:p w14:paraId="5E7BC0DA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CA2451C" w14:textId="4174DB2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2</w:t>
            </w:r>
          </w:p>
        </w:tc>
      </w:tr>
      <w:tr w:rsidR="0019756F" w14:paraId="7ED6217C" w14:textId="77777777" w:rsidTr="00573D31">
        <w:tc>
          <w:tcPr>
            <w:tcW w:w="217" w:type="pct"/>
            <w:gridSpan w:val="2"/>
            <w:vAlign w:val="center"/>
          </w:tcPr>
          <w:p w14:paraId="6B31CFD4" w14:textId="7777777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0FEECFA" w14:textId="453A2C57" w:rsidR="0019756F" w:rsidRDefault="0019756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40</w:t>
            </w:r>
          </w:p>
        </w:tc>
      </w:tr>
      <w:tr w:rsidR="00573D31" w14:paraId="68B2E51B" w14:textId="77777777" w:rsidTr="00573D31">
        <w:tc>
          <w:tcPr>
            <w:tcW w:w="217" w:type="pct"/>
            <w:gridSpan w:val="2"/>
            <w:vAlign w:val="center"/>
          </w:tcPr>
          <w:p w14:paraId="77CF9D30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2CE201D" w14:textId="63C3E1C4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9756F">
              <w:rPr>
                <w:sz w:val="24"/>
                <w:lang w:eastAsia="en-AU"/>
              </w:rPr>
              <w:t>56</w:t>
            </w:r>
          </w:p>
        </w:tc>
      </w:tr>
      <w:bookmarkEnd w:id="6"/>
      <w:bookmarkEnd w:id="7"/>
      <w:tr w:rsidR="00573D31" w14:paraId="15F2E2CA" w14:textId="77777777" w:rsidTr="00573D31">
        <w:tc>
          <w:tcPr>
            <w:tcW w:w="5000" w:type="pct"/>
            <w:gridSpan w:val="3"/>
          </w:tcPr>
          <w:p w14:paraId="320C1E4B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14113401" w14:textId="77777777" w:rsidR="007A31FE" w:rsidRDefault="007A31FE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4392"/>
        <w:gridCol w:w="4390"/>
      </w:tblGrid>
      <w:tr w:rsidR="00573D31" w14:paraId="05555187" w14:textId="77777777" w:rsidTr="00573D31">
        <w:tc>
          <w:tcPr>
            <w:tcW w:w="5000" w:type="pct"/>
            <w:gridSpan w:val="3"/>
          </w:tcPr>
          <w:p w14:paraId="21F3140F" w14:textId="39693489" w:rsidR="00573D31" w:rsidRDefault="0095795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What is the gradient of the following line?</w:t>
            </w:r>
          </w:p>
        </w:tc>
      </w:tr>
      <w:tr w:rsidR="00957959" w14:paraId="1B33E300" w14:textId="77777777" w:rsidTr="007A31FE">
        <w:trPr>
          <w:trHeight w:val="3477"/>
        </w:trPr>
        <w:tc>
          <w:tcPr>
            <w:tcW w:w="5000" w:type="pct"/>
            <w:gridSpan w:val="3"/>
            <w:vAlign w:val="center"/>
          </w:tcPr>
          <w:p w14:paraId="6A56B392" w14:textId="590CB735" w:rsidR="00957959" w:rsidRDefault="00957959" w:rsidP="009579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57DD469E" wp14:editId="209413F4">
                  <wp:extent cx="2184654" cy="1946148"/>
                  <wp:effectExtent l="0" t="0" r="0" b="1016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4654" cy="1946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1FE" w14:paraId="77EAAE35" w14:textId="77777777" w:rsidTr="007A31FE">
        <w:tc>
          <w:tcPr>
            <w:tcW w:w="217" w:type="pct"/>
            <w:vAlign w:val="center"/>
          </w:tcPr>
          <w:p w14:paraId="352565DC" w14:textId="77777777" w:rsidR="007A31FE" w:rsidRDefault="007A31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2" w:type="pct"/>
            <w:vAlign w:val="center"/>
          </w:tcPr>
          <w:p w14:paraId="2EA9D097" w14:textId="3E978A24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400" w:dyaOrig="620" w14:anchorId="223931DE">
                <v:shape id="_x0000_i1512" type="#_x0000_t75" style="width:20.25pt;height:30.75pt" o:ole="">
                  <v:imagedata r:id="rId135" o:title=""/>
                </v:shape>
                <o:OLEObject Type="Embed" ProgID="Equation.DSMT4" ShapeID="_x0000_i1512" DrawAspect="Content" ObjectID="_1515072592" r:id="rId136"/>
              </w:object>
            </w:r>
          </w:p>
        </w:tc>
        <w:tc>
          <w:tcPr>
            <w:tcW w:w="2391" w:type="pct"/>
            <w:vAlign w:val="center"/>
          </w:tcPr>
          <w:p w14:paraId="76C17D23" w14:textId="6B9558F9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400" w:dyaOrig="620" w14:anchorId="3965F271">
                <v:shape id="_x0000_i1518" type="#_x0000_t75" style="width:20.25pt;height:30.75pt" o:ole="">
                  <v:imagedata r:id="rId137" o:title=""/>
                </v:shape>
                <o:OLEObject Type="Embed" ProgID="Equation.DSMT4" ShapeID="_x0000_i1518" DrawAspect="Content" ObjectID="_1515072593" r:id="rId138"/>
              </w:object>
            </w:r>
          </w:p>
        </w:tc>
      </w:tr>
      <w:tr w:rsidR="007A31FE" w14:paraId="6EF6B5FB" w14:textId="77777777" w:rsidTr="007A31FE">
        <w:tc>
          <w:tcPr>
            <w:tcW w:w="217" w:type="pct"/>
            <w:vAlign w:val="center"/>
          </w:tcPr>
          <w:p w14:paraId="012A2942" w14:textId="77777777" w:rsidR="007A31FE" w:rsidRDefault="007A31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2" w:type="pct"/>
            <w:vAlign w:val="center"/>
          </w:tcPr>
          <w:p w14:paraId="77658F81" w14:textId="1A420111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bookmarkStart w:id="8" w:name="OLE_LINK1635"/>
            <w:bookmarkStart w:id="9" w:name="OLE_LINK1636"/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240" w:dyaOrig="620" w14:anchorId="17A01909">
                <v:shape id="_x0000_i1527" type="#_x0000_t75" style="width:12pt;height:30.75pt" o:ole="">
                  <v:imagedata r:id="rId139" o:title=""/>
                </v:shape>
                <o:OLEObject Type="Embed" ProgID="Equation.DSMT4" ShapeID="_x0000_i1527" DrawAspect="Content" ObjectID="_1515072594" r:id="rId140"/>
              </w:object>
            </w:r>
          </w:p>
        </w:tc>
        <w:bookmarkEnd w:id="8"/>
        <w:bookmarkEnd w:id="9"/>
        <w:tc>
          <w:tcPr>
            <w:tcW w:w="2391" w:type="pct"/>
            <w:vAlign w:val="center"/>
          </w:tcPr>
          <w:p w14:paraId="497D8226" w14:textId="755C7E18" w:rsidR="007A31FE" w:rsidRDefault="007A31FE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240" w:dyaOrig="620" w14:anchorId="2CB095A9">
                <v:shape id="_x0000_i1536" type="#_x0000_t75" style="width:12pt;height:30.75pt" o:ole="">
                  <v:imagedata r:id="rId141" o:title=""/>
                </v:shape>
                <o:OLEObject Type="Embed" ProgID="Equation.DSMT4" ShapeID="_x0000_i1536" DrawAspect="Content" ObjectID="_1515072595" r:id="rId142"/>
              </w:object>
            </w:r>
          </w:p>
        </w:tc>
      </w:tr>
      <w:tr w:rsidR="00573D31" w14:paraId="0E1066DE" w14:textId="77777777" w:rsidTr="00573D31">
        <w:tc>
          <w:tcPr>
            <w:tcW w:w="5000" w:type="pct"/>
            <w:gridSpan w:val="3"/>
          </w:tcPr>
          <w:p w14:paraId="33137F89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0BE5A0C5" w14:textId="77777777" w:rsidTr="00573D31">
        <w:tc>
          <w:tcPr>
            <w:tcW w:w="5000" w:type="pct"/>
            <w:gridSpan w:val="3"/>
          </w:tcPr>
          <w:p w14:paraId="04D63343" w14:textId="77777777" w:rsidR="00A3376A" w:rsidRDefault="00A3376A" w:rsidP="00A3376A">
            <w:pPr>
              <w:pStyle w:val="Questions1"/>
            </w:pPr>
            <w:bookmarkStart w:id="10" w:name="OLE_LINK1729"/>
            <w:bookmarkStart w:id="11" w:name="OLE_LINK1730"/>
            <w:r>
              <w:rPr>
                <w:b w:val="0"/>
              </w:rPr>
              <w:t>The sum of two numbers is 8</w:t>
            </w:r>
            <w:bookmarkEnd w:id="10"/>
            <w:bookmarkEnd w:id="11"/>
            <w:r>
              <w:rPr>
                <w:b w:val="0"/>
              </w:rPr>
              <w:t xml:space="preserve">. One of the numbers is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. </w:t>
            </w:r>
          </w:p>
          <w:p w14:paraId="2646F9B0" w14:textId="28793E99" w:rsidR="00573D31" w:rsidRDefault="00A3376A" w:rsidP="00A3376A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is the product of the two numbers?</w:t>
            </w:r>
          </w:p>
        </w:tc>
      </w:tr>
      <w:tr w:rsidR="00573D31" w14:paraId="7B7B8792" w14:textId="77777777" w:rsidTr="00573D31">
        <w:tc>
          <w:tcPr>
            <w:tcW w:w="217" w:type="pct"/>
            <w:vAlign w:val="center"/>
          </w:tcPr>
          <w:p w14:paraId="03555227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7B3D5890" w14:textId="0737052E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300" w:dyaOrig="279" w14:anchorId="69AD5BA5">
                <v:shape id="_x0000_i1542" type="#_x0000_t75" style="width:15pt;height:14.25pt" o:ole="">
                  <v:imagedata r:id="rId143" o:title=""/>
                </v:shape>
                <o:OLEObject Type="Embed" ProgID="Equation.DSMT4" ShapeID="_x0000_i1542" DrawAspect="Content" ObjectID="_1515072596" r:id="rId144"/>
              </w:object>
            </w:r>
          </w:p>
        </w:tc>
      </w:tr>
      <w:tr w:rsidR="00573D31" w14:paraId="2AF1491A" w14:textId="77777777" w:rsidTr="00573D31">
        <w:tc>
          <w:tcPr>
            <w:tcW w:w="217" w:type="pct"/>
            <w:vAlign w:val="center"/>
          </w:tcPr>
          <w:p w14:paraId="4D0CD52A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05A801B" w14:textId="0BC5FDE5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720" w:dyaOrig="320" w14:anchorId="46491FB1">
                <v:shape id="_x0000_i1548" type="#_x0000_t75" style="width:36pt;height:15.75pt" o:ole="">
                  <v:imagedata r:id="rId145" o:title=""/>
                </v:shape>
                <o:OLEObject Type="Embed" ProgID="Equation.DSMT4" ShapeID="_x0000_i1548" DrawAspect="Content" ObjectID="_1515072597" r:id="rId146"/>
              </w:object>
            </w:r>
          </w:p>
        </w:tc>
      </w:tr>
      <w:tr w:rsidR="00573D31" w14:paraId="6DB471C1" w14:textId="77777777" w:rsidTr="00573D31">
        <w:tc>
          <w:tcPr>
            <w:tcW w:w="217" w:type="pct"/>
            <w:vAlign w:val="center"/>
          </w:tcPr>
          <w:p w14:paraId="058E3441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B776041" w14:textId="37A47921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10"/>
              </w:rPr>
              <w:object w:dxaOrig="760" w:dyaOrig="360" w14:anchorId="53CED6C6">
                <v:shape id="_x0000_i1554" type="#_x0000_t75" style="width:38.25pt;height:18pt" o:ole="">
                  <v:imagedata r:id="rId147" o:title=""/>
                </v:shape>
                <o:OLEObject Type="Embed" ProgID="Equation.DSMT4" ShapeID="_x0000_i1554" DrawAspect="Content" ObjectID="_1515072598" r:id="rId148"/>
              </w:object>
            </w:r>
          </w:p>
        </w:tc>
      </w:tr>
      <w:tr w:rsidR="00573D31" w14:paraId="62002132" w14:textId="77777777" w:rsidTr="00573D31">
        <w:tc>
          <w:tcPr>
            <w:tcW w:w="217" w:type="pct"/>
            <w:vAlign w:val="center"/>
          </w:tcPr>
          <w:p w14:paraId="3E7CF8A4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B5B8B69" w14:textId="33943358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859" w:dyaOrig="320" w14:anchorId="04B383AF">
                <v:shape id="_x0000_i1560" type="#_x0000_t75" style="width:42.75pt;height:15.75pt" o:ole="">
                  <v:imagedata r:id="rId149" o:title=""/>
                </v:shape>
                <o:OLEObject Type="Embed" ProgID="Equation.DSMT4" ShapeID="_x0000_i1560" DrawAspect="Content" ObjectID="_1515072599" r:id="rId150"/>
              </w:object>
            </w:r>
          </w:p>
        </w:tc>
      </w:tr>
      <w:tr w:rsidR="00573D31" w14:paraId="223C7EEA" w14:textId="77777777" w:rsidTr="00573D31">
        <w:tc>
          <w:tcPr>
            <w:tcW w:w="5000" w:type="pct"/>
            <w:gridSpan w:val="3"/>
          </w:tcPr>
          <w:p w14:paraId="3A066424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20BFF595" w14:textId="77777777" w:rsidTr="00573D31">
        <w:tc>
          <w:tcPr>
            <w:tcW w:w="5000" w:type="pct"/>
            <w:gridSpan w:val="3"/>
          </w:tcPr>
          <w:p w14:paraId="05DD9594" w14:textId="51BFBAC5" w:rsidR="00573D31" w:rsidRDefault="00870A83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</w:t>
            </w:r>
            <w:r w:rsidR="00126B44">
              <w:rPr>
                <w:b w:val="0"/>
              </w:rPr>
              <w:t xml:space="preserve"> the speed of a car in m/s given that it travels 140 km in 4 hours</w:t>
            </w:r>
            <w:r>
              <w:rPr>
                <w:b w:val="0"/>
              </w:rPr>
              <w:t>?</w:t>
            </w:r>
          </w:p>
        </w:tc>
      </w:tr>
      <w:tr w:rsidR="00126B44" w14:paraId="0F66C48C" w14:textId="77777777" w:rsidTr="00573D31">
        <w:tc>
          <w:tcPr>
            <w:tcW w:w="217" w:type="pct"/>
            <w:vAlign w:val="center"/>
          </w:tcPr>
          <w:p w14:paraId="7F3D0C0C" w14:textId="77777777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4042E08" w14:textId="351D0CE2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9.7</w:t>
            </w:r>
          </w:p>
        </w:tc>
      </w:tr>
      <w:tr w:rsidR="00126B44" w14:paraId="31E8C646" w14:textId="77777777" w:rsidTr="00573D31">
        <w:tc>
          <w:tcPr>
            <w:tcW w:w="217" w:type="pct"/>
            <w:vAlign w:val="center"/>
          </w:tcPr>
          <w:p w14:paraId="748EE7F4" w14:textId="77777777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9656537" w14:textId="009F7D06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583</w:t>
            </w:r>
          </w:p>
        </w:tc>
      </w:tr>
      <w:tr w:rsidR="00126B44" w14:paraId="199090CF" w14:textId="77777777" w:rsidTr="00573D31">
        <w:tc>
          <w:tcPr>
            <w:tcW w:w="217" w:type="pct"/>
            <w:vAlign w:val="center"/>
          </w:tcPr>
          <w:p w14:paraId="4A0B365C" w14:textId="77777777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B31337A" w14:textId="748AEA7A" w:rsidR="00126B44" w:rsidRDefault="00126B4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35 000</w:t>
            </w:r>
          </w:p>
        </w:tc>
      </w:tr>
      <w:tr w:rsidR="00573D31" w14:paraId="0311BF82" w14:textId="77777777" w:rsidTr="00573D31">
        <w:tc>
          <w:tcPr>
            <w:tcW w:w="217" w:type="pct"/>
            <w:vAlign w:val="center"/>
          </w:tcPr>
          <w:p w14:paraId="5A102599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87F349A" w14:textId="33C87671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26B44">
              <w:rPr>
                <w:sz w:val="24"/>
                <w:lang w:eastAsia="en-AU"/>
              </w:rPr>
              <w:t>126 000 000</w:t>
            </w:r>
          </w:p>
        </w:tc>
      </w:tr>
      <w:tr w:rsidR="00573D31" w14:paraId="3D8DBB5F" w14:textId="77777777" w:rsidTr="00573D31">
        <w:tc>
          <w:tcPr>
            <w:tcW w:w="5000" w:type="pct"/>
            <w:gridSpan w:val="3"/>
          </w:tcPr>
          <w:p w14:paraId="5AEC7D3F" w14:textId="77777777" w:rsidR="00573D31" w:rsidRDefault="00573D3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573D31" w14:paraId="750DA50E" w14:textId="77777777" w:rsidTr="00573D31">
        <w:tc>
          <w:tcPr>
            <w:tcW w:w="5000" w:type="pct"/>
            <w:gridSpan w:val="3"/>
          </w:tcPr>
          <w:p w14:paraId="015A020F" w14:textId="4255247D" w:rsidR="00573D31" w:rsidRPr="00FE41C2" w:rsidRDefault="00FE41C2" w:rsidP="00982762">
            <w:pPr>
              <w:pStyle w:val="Questions1"/>
              <w:rPr>
                <w:b w:val="0"/>
                <w:bCs w:val="0"/>
              </w:rPr>
            </w:pPr>
            <w:r w:rsidRPr="00FE41C2">
              <w:rPr>
                <w:b w:val="0"/>
              </w:rPr>
              <w:t xml:space="preserve">If </w:t>
            </w:r>
            <w:r w:rsidR="00982762" w:rsidRPr="00982762">
              <w:rPr>
                <w:position w:val="-24"/>
              </w:rPr>
              <w:object w:dxaOrig="1280" w:dyaOrig="620" w14:anchorId="753F3AB4">
                <v:shape id="_x0000_i1568" type="#_x0000_t75" style="width:63.75pt;height:30.75pt" o:ole="">
                  <v:imagedata r:id="rId151" o:title=""/>
                </v:shape>
                <o:OLEObject Type="Embed" ProgID="Equation.DSMT4" ShapeID="_x0000_i1568" DrawAspect="Content" ObjectID="_1515072600" r:id="rId152"/>
              </w:object>
            </w:r>
            <w:r w:rsidRPr="00FE41C2">
              <w:rPr>
                <w:b w:val="0"/>
              </w:rPr>
              <w:t>, then</w:t>
            </w:r>
          </w:p>
        </w:tc>
      </w:tr>
      <w:tr w:rsidR="00573D31" w14:paraId="19526AE5" w14:textId="77777777" w:rsidTr="00573D31">
        <w:tc>
          <w:tcPr>
            <w:tcW w:w="217" w:type="pct"/>
            <w:vAlign w:val="center"/>
          </w:tcPr>
          <w:p w14:paraId="2781FF5A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12DE90D" w14:textId="6ECE5627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380" w:dyaOrig="320" w14:anchorId="6EB0F70E">
                <v:shape id="_x0000_i1575" type="#_x0000_t75" style="width:69pt;height:15.75pt" o:ole="">
                  <v:imagedata r:id="rId153" o:title=""/>
                </v:shape>
                <o:OLEObject Type="Embed" ProgID="Equation.DSMT4" ShapeID="_x0000_i1575" DrawAspect="Content" ObjectID="_1515072601" r:id="rId154"/>
              </w:object>
            </w:r>
          </w:p>
        </w:tc>
      </w:tr>
      <w:tr w:rsidR="00573D31" w14:paraId="71AA115D" w14:textId="77777777" w:rsidTr="00573D31">
        <w:tc>
          <w:tcPr>
            <w:tcW w:w="217" w:type="pct"/>
            <w:vAlign w:val="center"/>
          </w:tcPr>
          <w:p w14:paraId="09DB9E7F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95C36AB" w14:textId="0A3914A8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6"/>
              </w:rPr>
              <w:object w:dxaOrig="1560" w:dyaOrig="320" w14:anchorId="254D3B60">
                <v:shape id="_x0000_i1581" type="#_x0000_t75" style="width:78pt;height:15.75pt" o:ole="">
                  <v:imagedata r:id="rId155" o:title=""/>
                </v:shape>
                <o:OLEObject Type="Embed" ProgID="Equation.DSMT4" ShapeID="_x0000_i1581" DrawAspect="Content" ObjectID="_1515072602" r:id="rId156"/>
              </w:object>
            </w:r>
          </w:p>
        </w:tc>
      </w:tr>
      <w:tr w:rsidR="00573D31" w14:paraId="16C4114E" w14:textId="77777777" w:rsidTr="00573D31">
        <w:tc>
          <w:tcPr>
            <w:tcW w:w="217" w:type="pct"/>
            <w:vAlign w:val="center"/>
          </w:tcPr>
          <w:p w14:paraId="2469156C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E6794CB" w14:textId="4843BE53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1100" w:dyaOrig="660" w14:anchorId="064F8545">
                <v:shape id="_x0000_i1587" type="#_x0000_t75" style="width:54.75pt;height:33pt" o:ole="">
                  <v:imagedata r:id="rId157" o:title=""/>
                </v:shape>
                <o:OLEObject Type="Embed" ProgID="Equation.DSMT4" ShapeID="_x0000_i1587" DrawAspect="Content" ObjectID="_1515072603" r:id="rId158"/>
              </w:object>
            </w:r>
          </w:p>
        </w:tc>
      </w:tr>
      <w:tr w:rsidR="00573D31" w14:paraId="0E61B459" w14:textId="77777777" w:rsidTr="00573D31">
        <w:tc>
          <w:tcPr>
            <w:tcW w:w="217" w:type="pct"/>
            <w:vAlign w:val="center"/>
          </w:tcPr>
          <w:p w14:paraId="7AD8A3FD" w14:textId="77777777" w:rsidR="00573D31" w:rsidRDefault="00573D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4182C20" w14:textId="499BAF53" w:rsidR="00573D31" w:rsidRDefault="00573D31" w:rsidP="0098276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82762" w:rsidRPr="00982762">
              <w:rPr>
                <w:position w:val="-24"/>
              </w:rPr>
              <w:object w:dxaOrig="1100" w:dyaOrig="620" w14:anchorId="2E9D3689">
                <v:shape id="_x0000_i1593" type="#_x0000_t75" style="width:54.75pt;height:30.75pt" o:ole="">
                  <v:imagedata r:id="rId159" o:title=""/>
                </v:shape>
                <o:OLEObject Type="Embed" ProgID="Equation.DSMT4" ShapeID="_x0000_i1593" DrawAspect="Content" ObjectID="_1515072604" r:id="rId160"/>
              </w:object>
            </w:r>
          </w:p>
        </w:tc>
      </w:tr>
    </w:tbl>
    <w:p w14:paraId="3EB402D6" w14:textId="77777777" w:rsidR="002033A0" w:rsidRDefault="002033A0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2033A0" w14:paraId="45CCA3CA" w14:textId="77777777">
        <w:tc>
          <w:tcPr>
            <w:tcW w:w="5000" w:type="pct"/>
          </w:tcPr>
          <w:p w14:paraId="1ADDB099" w14:textId="77777777" w:rsidR="002033A0" w:rsidRDefault="002033A0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2033A0" w14:paraId="607EED51" w14:textId="77777777">
        <w:tc>
          <w:tcPr>
            <w:tcW w:w="5000" w:type="pct"/>
          </w:tcPr>
          <w:p w14:paraId="56B45DCA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75261731" w14:textId="77777777">
        <w:tc>
          <w:tcPr>
            <w:tcW w:w="5000" w:type="pct"/>
          </w:tcPr>
          <w:p w14:paraId="00631B97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2033A0" w14:paraId="35B817B6" w14:textId="77777777">
        <w:tc>
          <w:tcPr>
            <w:tcW w:w="5000" w:type="pct"/>
          </w:tcPr>
          <w:p w14:paraId="51549A81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6 ‒ 30</w:t>
            </w:r>
          </w:p>
        </w:tc>
      </w:tr>
      <w:tr w:rsidR="002033A0" w14:paraId="2CD57B53" w14:textId="77777777">
        <w:tc>
          <w:tcPr>
            <w:tcW w:w="5000" w:type="pct"/>
          </w:tcPr>
          <w:p w14:paraId="72727A94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40 minutes for this section</w:t>
            </w:r>
          </w:p>
        </w:tc>
      </w:tr>
      <w:tr w:rsidR="002033A0" w14:paraId="45ED593E" w14:textId="77777777">
        <w:tc>
          <w:tcPr>
            <w:tcW w:w="5000" w:type="pct"/>
          </w:tcPr>
          <w:p w14:paraId="14E8E6DD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4476B77E" w14:textId="77777777">
        <w:tc>
          <w:tcPr>
            <w:tcW w:w="5000" w:type="pct"/>
          </w:tcPr>
          <w:p w14:paraId="3D8578C3" w14:textId="77777777" w:rsidR="002033A0" w:rsidRDefault="002033A0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2033A0" w14:paraId="19DDC0CC" w14:textId="77777777">
        <w:tc>
          <w:tcPr>
            <w:tcW w:w="5000" w:type="pct"/>
          </w:tcPr>
          <w:p w14:paraId="196A30C5" w14:textId="77777777" w:rsidR="002033A0" w:rsidRDefault="002033A0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2033A0" w14:paraId="2E1184DA" w14:textId="77777777">
        <w:tc>
          <w:tcPr>
            <w:tcW w:w="5000" w:type="pct"/>
          </w:tcPr>
          <w:p w14:paraId="6B3A13AB" w14:textId="77777777" w:rsidR="002033A0" w:rsidRDefault="002033A0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2033A0" w14:paraId="515F2D64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7122713D" w14:textId="77777777" w:rsidR="002033A0" w:rsidRDefault="002033A0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4B5D3576" w14:textId="77777777" w:rsidR="002033A0" w:rsidRDefault="002033A0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4D0C27F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1D8CB6E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5011375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554107A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508C8CC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5502A8FD" w14:textId="77777777">
        <w:trPr>
          <w:cantSplit/>
        </w:trPr>
        <w:tc>
          <w:tcPr>
            <w:tcW w:w="534" w:type="dxa"/>
            <w:vAlign w:val="center"/>
          </w:tcPr>
          <w:p w14:paraId="6665A06B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3C80E79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CE01D7D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CD7FC9C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BCB9D43" w14:textId="77777777">
        <w:trPr>
          <w:cantSplit/>
        </w:trPr>
        <w:tc>
          <w:tcPr>
            <w:tcW w:w="534" w:type="dxa"/>
            <w:vAlign w:val="center"/>
          </w:tcPr>
          <w:p w14:paraId="6219D437" w14:textId="77777777" w:rsidR="002033A0" w:rsidRDefault="002033A0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13EF27D0" w14:textId="632ED3E5" w:rsidR="002033A0" w:rsidRDefault="003B1A84" w:rsidP="00982762">
            <w:pPr>
              <w:spacing w:before="40" w:after="40"/>
            </w:pPr>
            <w:r>
              <w:t xml:space="preserve">Find the value of </w:t>
            </w:r>
            <w:r w:rsidR="00982762" w:rsidRPr="00982762">
              <w:rPr>
                <w:position w:val="-24"/>
              </w:rPr>
              <w:object w:dxaOrig="859" w:dyaOrig="620" w14:anchorId="5777B9CC">
                <v:shape id="_x0000_i1599" type="#_x0000_t75" style="width:42.75pt;height:30.75pt" o:ole="">
                  <v:imagedata r:id="rId161" o:title=""/>
                </v:shape>
                <o:OLEObject Type="Embed" ProgID="Equation.DSMT4" ShapeID="_x0000_i1599" DrawAspect="Content" ObjectID="_1515072605" r:id="rId162"/>
              </w:object>
            </w:r>
            <w:r>
              <w:t>, correct to two decimal places.</w:t>
            </w:r>
          </w:p>
        </w:tc>
        <w:tc>
          <w:tcPr>
            <w:tcW w:w="992" w:type="dxa"/>
            <w:vAlign w:val="center"/>
          </w:tcPr>
          <w:p w14:paraId="58D70444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6FE07A85" w14:textId="77777777">
        <w:trPr>
          <w:cantSplit/>
        </w:trPr>
        <w:tc>
          <w:tcPr>
            <w:tcW w:w="534" w:type="dxa"/>
            <w:vAlign w:val="center"/>
          </w:tcPr>
          <w:p w14:paraId="0AF61327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D496648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3E5AAF4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DC2177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3FCAF5D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62BA6371" w14:textId="77777777">
        <w:trPr>
          <w:cantSplit/>
        </w:trPr>
        <w:tc>
          <w:tcPr>
            <w:tcW w:w="534" w:type="dxa"/>
            <w:vAlign w:val="center"/>
          </w:tcPr>
          <w:p w14:paraId="11C92433" w14:textId="77777777" w:rsidR="002033A0" w:rsidRDefault="002033A0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C7E70F2" w14:textId="5021C2B5" w:rsidR="002033A0" w:rsidRDefault="00A951A5">
            <w:pPr>
              <w:spacing w:before="40" w:after="40"/>
            </w:pPr>
            <w:r>
              <w:t>Jett bought a second-hand car for $9600. He then sold it for $12 600. Find:</w:t>
            </w:r>
          </w:p>
        </w:tc>
        <w:tc>
          <w:tcPr>
            <w:tcW w:w="992" w:type="dxa"/>
            <w:vAlign w:val="center"/>
          </w:tcPr>
          <w:p w14:paraId="49BFEB8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72DED7D" w14:textId="77777777">
        <w:trPr>
          <w:cantSplit/>
        </w:trPr>
        <w:tc>
          <w:tcPr>
            <w:tcW w:w="534" w:type="dxa"/>
            <w:vAlign w:val="center"/>
          </w:tcPr>
          <w:p w14:paraId="2385CD01" w14:textId="77777777" w:rsidR="002033A0" w:rsidRDefault="002033A0">
            <w:pPr>
              <w:spacing w:before="40" w:after="40"/>
            </w:pPr>
            <w:bookmarkStart w:id="12" w:name="OLE_LINK1424"/>
            <w:bookmarkStart w:id="13" w:name="OLE_LINK1425"/>
          </w:p>
        </w:tc>
        <w:tc>
          <w:tcPr>
            <w:tcW w:w="708" w:type="dxa"/>
            <w:vAlign w:val="center"/>
          </w:tcPr>
          <w:p w14:paraId="5F1668DE" w14:textId="77777777" w:rsidR="002033A0" w:rsidRDefault="002033A0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9C1EDC1" w14:textId="1A33946E" w:rsidR="002033A0" w:rsidRDefault="00A951A5">
            <w:pPr>
              <w:spacing w:before="40" w:after="40"/>
            </w:pPr>
            <w:r>
              <w:t>Profit on the sale.</w:t>
            </w:r>
          </w:p>
        </w:tc>
        <w:tc>
          <w:tcPr>
            <w:tcW w:w="992" w:type="dxa"/>
            <w:vAlign w:val="center"/>
          </w:tcPr>
          <w:p w14:paraId="1FCAEE8A" w14:textId="1C8098AA" w:rsidR="002033A0" w:rsidRDefault="00A95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16330396" w14:textId="77777777">
        <w:trPr>
          <w:cantSplit/>
        </w:trPr>
        <w:tc>
          <w:tcPr>
            <w:tcW w:w="534" w:type="dxa"/>
            <w:vAlign w:val="center"/>
          </w:tcPr>
          <w:p w14:paraId="47FCA795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2B5CA6F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323CCDB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76C0CE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9CF711C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A951A5" w14:paraId="3334ED81" w14:textId="77777777" w:rsidTr="00CC1607">
        <w:trPr>
          <w:cantSplit/>
        </w:trPr>
        <w:tc>
          <w:tcPr>
            <w:tcW w:w="534" w:type="dxa"/>
            <w:vAlign w:val="center"/>
          </w:tcPr>
          <w:p w14:paraId="69B7C880" w14:textId="77777777" w:rsidR="00A951A5" w:rsidRDefault="00A951A5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A93D0EF" w14:textId="7496105F" w:rsidR="00A951A5" w:rsidRDefault="00A951A5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23C33306" w14:textId="25613024" w:rsidR="00A951A5" w:rsidRDefault="00A951A5" w:rsidP="00CC1607">
            <w:pPr>
              <w:spacing w:before="40" w:after="40"/>
            </w:pPr>
            <w:r>
              <w:t>Profit as a percentage of the cost price.</w:t>
            </w:r>
          </w:p>
        </w:tc>
        <w:tc>
          <w:tcPr>
            <w:tcW w:w="992" w:type="dxa"/>
            <w:vAlign w:val="center"/>
          </w:tcPr>
          <w:p w14:paraId="12892AA0" w14:textId="0C6D8575" w:rsidR="00A951A5" w:rsidRDefault="00A951A5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A5" w14:paraId="6B6889F5" w14:textId="77777777" w:rsidTr="00CC1607">
        <w:trPr>
          <w:cantSplit/>
        </w:trPr>
        <w:tc>
          <w:tcPr>
            <w:tcW w:w="534" w:type="dxa"/>
            <w:vAlign w:val="center"/>
          </w:tcPr>
          <w:p w14:paraId="10883C3E" w14:textId="77777777" w:rsidR="00A951A5" w:rsidRDefault="00A951A5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57BC9D9" w14:textId="77777777" w:rsidR="00A951A5" w:rsidRDefault="00A951A5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8FB73EF" w14:textId="77777777" w:rsidR="00A951A5" w:rsidRDefault="00A951A5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9B5318" w14:textId="77777777" w:rsidR="00A951A5" w:rsidRDefault="00A951A5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ECF8D32" w14:textId="77777777" w:rsidR="00A951A5" w:rsidRDefault="00A951A5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12"/>
      <w:bookmarkEnd w:id="13"/>
      <w:tr w:rsidR="002033A0" w14:paraId="514B539E" w14:textId="77777777">
        <w:trPr>
          <w:cantSplit/>
        </w:trPr>
        <w:tc>
          <w:tcPr>
            <w:tcW w:w="534" w:type="dxa"/>
            <w:vAlign w:val="center"/>
          </w:tcPr>
          <w:p w14:paraId="3E1D3EC0" w14:textId="77777777" w:rsidR="002033A0" w:rsidRDefault="002033A0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02FD1A81" w14:textId="7116EE95" w:rsidR="002033A0" w:rsidRDefault="00C20853" w:rsidP="00982762">
            <w:pPr>
              <w:spacing w:before="40" w:after="40"/>
            </w:pPr>
            <w:r>
              <w:t xml:space="preserve">What is the solution to the equation </w:t>
            </w:r>
            <w:r w:rsidR="00982762" w:rsidRPr="00982762">
              <w:rPr>
                <w:position w:val="-6"/>
              </w:rPr>
              <w:object w:dxaOrig="1040" w:dyaOrig="279" w14:anchorId="5C30B993">
                <v:shape id="_x0000_i1607" type="#_x0000_t75" style="width:51.75pt;height:14.25pt" o:ole="">
                  <v:imagedata r:id="rId163" o:title=""/>
                </v:shape>
                <o:OLEObject Type="Embed" ProgID="Equation.DSMT4" ShapeID="_x0000_i1607" DrawAspect="Content" ObjectID="_1515072606" r:id="rId164"/>
              </w:object>
            </w:r>
            <w:r>
              <w:t>?</w:t>
            </w:r>
          </w:p>
        </w:tc>
        <w:tc>
          <w:tcPr>
            <w:tcW w:w="992" w:type="dxa"/>
            <w:vAlign w:val="center"/>
          </w:tcPr>
          <w:p w14:paraId="42EE76AB" w14:textId="5AE8C067" w:rsidR="002033A0" w:rsidRDefault="00C2085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4A1F8C97" w14:textId="77777777">
        <w:trPr>
          <w:cantSplit/>
        </w:trPr>
        <w:tc>
          <w:tcPr>
            <w:tcW w:w="534" w:type="dxa"/>
            <w:vAlign w:val="center"/>
          </w:tcPr>
          <w:p w14:paraId="7E633296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D32B445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D3A798E" w14:textId="77777777" w:rsidR="007A31FE" w:rsidRDefault="007A31FE" w:rsidP="007A31F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7562927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D27806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A535638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7FF7D7E0" w14:textId="77777777">
        <w:trPr>
          <w:cantSplit/>
        </w:trPr>
        <w:tc>
          <w:tcPr>
            <w:tcW w:w="534" w:type="dxa"/>
            <w:vAlign w:val="center"/>
          </w:tcPr>
          <w:p w14:paraId="37616C6D" w14:textId="77777777" w:rsidR="002033A0" w:rsidRDefault="002033A0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2F8956D5" w14:textId="00A558A7" w:rsidR="002033A0" w:rsidRDefault="00936A24">
            <w:pPr>
              <w:spacing w:before="40" w:after="40"/>
            </w:pPr>
            <w:r w:rsidRPr="00052FA4">
              <w:t xml:space="preserve">Find the coordinates of the </w:t>
            </w:r>
            <w:bookmarkStart w:id="14" w:name="OLE_LINK1649"/>
            <w:bookmarkStart w:id="15" w:name="OLE_LINK1650"/>
            <w:bookmarkStart w:id="16" w:name="OLE_LINK1651"/>
            <w:r w:rsidRPr="00052FA4">
              <w:rPr>
                <w:i/>
              </w:rPr>
              <w:t>x</w:t>
            </w:r>
            <w:r w:rsidRPr="00052FA4">
              <w:t xml:space="preserve">-intercept </w:t>
            </w:r>
            <w:bookmarkEnd w:id="14"/>
            <w:bookmarkEnd w:id="15"/>
            <w:bookmarkEnd w:id="16"/>
            <w:r w:rsidRPr="00052FA4">
              <w:t xml:space="preserve">for the linear relation </w:t>
            </w:r>
            <w:r w:rsidRPr="00052FA4">
              <w:rPr>
                <w:i/>
              </w:rPr>
              <w:t>y</w:t>
            </w:r>
            <w:r w:rsidRPr="00052FA4">
              <w:t xml:space="preserve"> = 2</w:t>
            </w:r>
            <w:r w:rsidRPr="00052FA4">
              <w:rPr>
                <w:i/>
              </w:rPr>
              <w:t>x</w:t>
            </w:r>
            <w:r>
              <w:t xml:space="preserve"> + 14</w:t>
            </w:r>
            <w:r w:rsidRPr="00052FA4">
              <w:t>.</w:t>
            </w:r>
          </w:p>
        </w:tc>
        <w:tc>
          <w:tcPr>
            <w:tcW w:w="992" w:type="dxa"/>
            <w:vAlign w:val="center"/>
          </w:tcPr>
          <w:p w14:paraId="42D4FCED" w14:textId="6B824EB5" w:rsidR="002033A0" w:rsidRDefault="00936A2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61483234" w14:textId="77777777">
        <w:trPr>
          <w:cantSplit/>
        </w:trPr>
        <w:tc>
          <w:tcPr>
            <w:tcW w:w="534" w:type="dxa"/>
            <w:vAlign w:val="center"/>
          </w:tcPr>
          <w:p w14:paraId="0AE6B2B4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6EFB919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9CA935" w14:textId="77777777" w:rsidR="007A31FE" w:rsidRDefault="007A31FE" w:rsidP="007A31F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2A251A0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223978" w14:textId="77777777" w:rsidR="007A31FE" w:rsidRDefault="007A31FE" w:rsidP="007A31F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E271494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C4D6C8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16AA285B" w14:textId="77777777" w:rsidR="002033A0" w:rsidRDefault="002033A0">
      <w:r>
        <w:br w:type="page"/>
      </w:r>
    </w:p>
    <w:p w14:paraId="18DAF95D" w14:textId="77777777" w:rsidR="002033A0" w:rsidRDefault="002033A0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64882657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39D1125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7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5BA7804C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3F1C4DE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D1A49A6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31CB143A" w14:textId="77777777">
        <w:trPr>
          <w:cantSplit/>
        </w:trPr>
        <w:tc>
          <w:tcPr>
            <w:tcW w:w="534" w:type="dxa"/>
            <w:vAlign w:val="center"/>
          </w:tcPr>
          <w:p w14:paraId="5633CAEB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BFC881E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1FEAC35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22147C4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1C48C062" w14:textId="77777777" w:rsidTr="00A951A5">
        <w:trPr>
          <w:cantSplit/>
        </w:trPr>
        <w:tc>
          <w:tcPr>
            <w:tcW w:w="534" w:type="dxa"/>
          </w:tcPr>
          <w:p w14:paraId="56D3CFBC" w14:textId="77777777" w:rsidR="002033A0" w:rsidRDefault="002033A0" w:rsidP="00A951A5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16D530E6" w14:textId="6E55497E" w:rsidR="002033A0" w:rsidRDefault="00A951A5" w:rsidP="00A951A5">
            <w:pPr>
              <w:spacing w:before="40" w:after="40"/>
            </w:pPr>
            <w:r>
              <w:t>Find George’s net pay for the week if he earns $1254 but pays 24% income tax, 9% superannuation and has other deductions of $204.60 per week.</w:t>
            </w:r>
          </w:p>
        </w:tc>
        <w:tc>
          <w:tcPr>
            <w:tcW w:w="992" w:type="dxa"/>
          </w:tcPr>
          <w:p w14:paraId="0BC1939E" w14:textId="1E1B1E1D" w:rsidR="002033A0" w:rsidRDefault="00A951A5" w:rsidP="00A95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6A2B6A84" w14:textId="77777777">
        <w:trPr>
          <w:cantSplit/>
        </w:trPr>
        <w:tc>
          <w:tcPr>
            <w:tcW w:w="534" w:type="dxa"/>
            <w:vAlign w:val="center"/>
          </w:tcPr>
          <w:p w14:paraId="54997DAD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29FF551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7" w:name="OLE_LINK1804"/>
            <w:bookmarkStart w:id="18" w:name="OLE_LINK1805"/>
            <w:bookmarkStart w:id="19" w:name="OLE_LINK1806"/>
            <w:bookmarkStart w:id="20" w:name="OLE_LINK1807"/>
          </w:p>
          <w:p w14:paraId="5D92F353" w14:textId="77777777" w:rsidR="00A3376A" w:rsidRDefault="00A3376A" w:rsidP="00A3376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98D9B41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7"/>
          <w:bookmarkEnd w:id="18"/>
          <w:bookmarkEnd w:id="19"/>
          <w:bookmarkEnd w:id="20"/>
          <w:p w14:paraId="7F5F7766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C74714E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1D686D84" w14:textId="77777777">
        <w:trPr>
          <w:cantSplit/>
        </w:trPr>
        <w:tc>
          <w:tcPr>
            <w:tcW w:w="534" w:type="dxa"/>
            <w:vAlign w:val="center"/>
          </w:tcPr>
          <w:p w14:paraId="1EA2381A" w14:textId="77777777" w:rsidR="002033A0" w:rsidRDefault="002033A0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504EF15F" w14:textId="15D4BE69" w:rsidR="002033A0" w:rsidRDefault="00C20853" w:rsidP="00C20853">
            <w:pPr>
              <w:spacing w:before="40" w:after="40"/>
            </w:pPr>
            <w:r>
              <w:rPr>
                <w:rFonts w:cs="Cambria"/>
              </w:rPr>
              <w:t>John</w:t>
            </w:r>
            <w:r w:rsidRPr="007C5517">
              <w:rPr>
                <w:rFonts w:cs="Cambria"/>
              </w:rPr>
              <w:t xml:space="preserve"> dri</w:t>
            </w:r>
            <w:r>
              <w:rPr>
                <w:rFonts w:cs="Cambria"/>
              </w:rPr>
              <w:t>ves from Sydney</w:t>
            </w:r>
            <w:r w:rsidRPr="007C5517">
              <w:rPr>
                <w:rFonts w:cs="Cambria"/>
              </w:rPr>
              <w:t xml:space="preserve"> to Melbourne. He travels the </w:t>
            </w:r>
            <w:r>
              <w:rPr>
                <w:rFonts w:cs="Cambria"/>
              </w:rPr>
              <w:t>87</w:t>
            </w:r>
            <w:r w:rsidRPr="007C5517">
              <w:rPr>
                <w:rFonts w:cs="Cambria"/>
              </w:rPr>
              <w:t xml:space="preserve">0 km trip in </w:t>
            </w:r>
            <w:r>
              <w:rPr>
                <w:rFonts w:cs="Cambria"/>
              </w:rPr>
              <w:t xml:space="preserve">12 h. </w:t>
            </w:r>
          </w:p>
        </w:tc>
        <w:tc>
          <w:tcPr>
            <w:tcW w:w="992" w:type="dxa"/>
            <w:vAlign w:val="center"/>
          </w:tcPr>
          <w:p w14:paraId="7F8E9EA0" w14:textId="023242C4" w:rsidR="002033A0" w:rsidRDefault="002F4E0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20853" w14:paraId="67E7E02F" w14:textId="77777777" w:rsidTr="00CC1607">
        <w:trPr>
          <w:cantSplit/>
        </w:trPr>
        <w:tc>
          <w:tcPr>
            <w:tcW w:w="534" w:type="dxa"/>
            <w:vAlign w:val="center"/>
          </w:tcPr>
          <w:p w14:paraId="2A2697F9" w14:textId="77777777" w:rsidR="00C20853" w:rsidRDefault="00C20853" w:rsidP="00CC1607">
            <w:pPr>
              <w:spacing w:before="40" w:after="40"/>
            </w:pPr>
            <w:bookmarkStart w:id="21" w:name="OLE_LINK1571"/>
            <w:bookmarkStart w:id="22" w:name="OLE_LINK1572"/>
          </w:p>
        </w:tc>
        <w:tc>
          <w:tcPr>
            <w:tcW w:w="708" w:type="dxa"/>
            <w:vAlign w:val="center"/>
          </w:tcPr>
          <w:p w14:paraId="25A0FD35" w14:textId="77777777" w:rsidR="00C20853" w:rsidRDefault="00C20853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2C1E9440" w14:textId="2CFFBB37" w:rsidR="00C20853" w:rsidRDefault="00C20853" w:rsidP="00CC1607">
            <w:pPr>
              <w:spacing w:before="40" w:after="40"/>
            </w:pPr>
            <w:r w:rsidRPr="007C5517">
              <w:t xml:space="preserve">Find </w:t>
            </w:r>
            <w:r>
              <w:rPr>
                <w:rFonts w:cs="Cambria"/>
              </w:rPr>
              <w:t>John</w:t>
            </w:r>
            <w:r w:rsidRPr="007C5517">
              <w:rPr>
                <w:rFonts w:cs="Cambria"/>
              </w:rPr>
              <w:t>’s</w:t>
            </w:r>
            <w:r w:rsidRPr="007C5517">
              <w:t xml:space="preserve"> average speed in km/h</w:t>
            </w:r>
            <w:r w:rsidRPr="007C5517">
              <w:rPr>
                <w:rFonts w:cs="Cambria"/>
              </w:rPr>
              <w:t>.</w:t>
            </w:r>
          </w:p>
        </w:tc>
        <w:tc>
          <w:tcPr>
            <w:tcW w:w="992" w:type="dxa"/>
            <w:vAlign w:val="center"/>
          </w:tcPr>
          <w:p w14:paraId="2C2A255B" w14:textId="77777777" w:rsidR="00C20853" w:rsidRDefault="00C20853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21"/>
      <w:bookmarkEnd w:id="22"/>
      <w:tr w:rsidR="00C20853" w14:paraId="276CC771" w14:textId="77777777" w:rsidTr="00CC1607">
        <w:trPr>
          <w:cantSplit/>
        </w:trPr>
        <w:tc>
          <w:tcPr>
            <w:tcW w:w="534" w:type="dxa"/>
            <w:vAlign w:val="center"/>
          </w:tcPr>
          <w:p w14:paraId="459059E5" w14:textId="77777777" w:rsidR="00C20853" w:rsidRDefault="00C20853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2CF23B0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98F294" w14:textId="77777777" w:rsidR="007A31FE" w:rsidRDefault="007A31FE" w:rsidP="007A31F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99ED0DC" w14:textId="77777777" w:rsidR="007A31FE" w:rsidRDefault="007A31FE" w:rsidP="007A31F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82B1CF2" w14:textId="77777777" w:rsidR="00C20853" w:rsidRDefault="00C20853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902470E" w14:textId="77777777" w:rsidR="00C20853" w:rsidRDefault="00C20853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C20853" w14:paraId="04A7734A" w14:textId="77777777" w:rsidTr="00C20853">
        <w:trPr>
          <w:cantSplit/>
        </w:trPr>
        <w:tc>
          <w:tcPr>
            <w:tcW w:w="534" w:type="dxa"/>
            <w:vAlign w:val="center"/>
          </w:tcPr>
          <w:p w14:paraId="4291E1BE" w14:textId="77777777" w:rsidR="00C20853" w:rsidRDefault="00C20853" w:rsidP="00CC1607">
            <w:pPr>
              <w:spacing w:before="40" w:after="40"/>
            </w:pPr>
          </w:p>
        </w:tc>
        <w:tc>
          <w:tcPr>
            <w:tcW w:w="708" w:type="dxa"/>
          </w:tcPr>
          <w:p w14:paraId="718E15EE" w14:textId="26FE9BDA" w:rsidR="00C20853" w:rsidRDefault="00C20853" w:rsidP="00C20853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72EC387B" w14:textId="75C1B721" w:rsidR="00C20853" w:rsidRDefault="00C20853" w:rsidP="00C20853">
            <w:pPr>
              <w:spacing w:before="40" w:after="40"/>
            </w:pPr>
            <w:r w:rsidRPr="007C5517">
              <w:rPr>
                <w:rFonts w:cs="Cambria"/>
              </w:rPr>
              <w:t xml:space="preserve">How long would it take for </w:t>
            </w:r>
            <w:r>
              <w:rPr>
                <w:rFonts w:cs="Cambria"/>
              </w:rPr>
              <w:t>John</w:t>
            </w:r>
            <w:r w:rsidRPr="007C5517">
              <w:rPr>
                <w:rFonts w:cs="Cambria"/>
              </w:rPr>
              <w:t xml:space="preserve"> to travel 2</w:t>
            </w:r>
            <w:r>
              <w:rPr>
                <w:rFonts w:cs="Cambria"/>
              </w:rPr>
              <w:t>9</w:t>
            </w:r>
            <w:r w:rsidRPr="007C5517">
              <w:rPr>
                <w:rFonts w:cs="Cambria"/>
              </w:rPr>
              <w:t xml:space="preserve"> km </w:t>
            </w:r>
            <w:r>
              <w:rPr>
                <w:rFonts w:cs="Cambria"/>
              </w:rPr>
              <w:t>when</w:t>
            </w:r>
            <w:r w:rsidRPr="007C5517">
              <w:rPr>
                <w:rFonts w:cs="Cambria"/>
              </w:rPr>
              <w:t xml:space="preserve"> travelling at this</w:t>
            </w:r>
            <w:r>
              <w:rPr>
                <w:rFonts w:cs="Cambria"/>
              </w:rPr>
              <w:t xml:space="preserve"> </w:t>
            </w:r>
            <w:r w:rsidRPr="007C5517">
              <w:rPr>
                <w:rFonts w:cs="Cambria"/>
              </w:rPr>
              <w:t>speed?</w:t>
            </w:r>
            <w:r>
              <w:rPr>
                <w:rFonts w:cs="Cambria"/>
              </w:rPr>
              <w:t xml:space="preserve"> Answer correct to the nearest minute.</w:t>
            </w:r>
          </w:p>
        </w:tc>
        <w:tc>
          <w:tcPr>
            <w:tcW w:w="992" w:type="dxa"/>
          </w:tcPr>
          <w:p w14:paraId="6B3FAB9C" w14:textId="239B688C" w:rsidR="00C20853" w:rsidRDefault="00C20853" w:rsidP="00C2085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6AA0FC56" w14:textId="77777777">
        <w:trPr>
          <w:cantSplit/>
        </w:trPr>
        <w:tc>
          <w:tcPr>
            <w:tcW w:w="534" w:type="dxa"/>
            <w:vAlign w:val="center"/>
          </w:tcPr>
          <w:p w14:paraId="3B970E8A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D15A2EB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3" w:name="OLE_LINK1721"/>
            <w:bookmarkStart w:id="24" w:name="OLE_LINK1722"/>
          </w:p>
          <w:p w14:paraId="3217E298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626F2BA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3"/>
          <w:bookmarkEnd w:id="24"/>
          <w:p w14:paraId="595CB729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4EB86D8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607174AD" w14:textId="77777777">
        <w:trPr>
          <w:cantSplit/>
        </w:trPr>
        <w:tc>
          <w:tcPr>
            <w:tcW w:w="534" w:type="dxa"/>
            <w:vAlign w:val="center"/>
          </w:tcPr>
          <w:p w14:paraId="3CFD505A" w14:textId="77777777" w:rsidR="002033A0" w:rsidRDefault="002033A0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5D004FC1" w14:textId="298CF0CE" w:rsidR="002033A0" w:rsidRPr="009D7603" w:rsidRDefault="009D7603" w:rsidP="00982762">
            <w:pPr>
              <w:spacing w:before="40" w:after="40"/>
            </w:pPr>
            <w:r>
              <w:t xml:space="preserve">Find the value of </w:t>
            </w:r>
            <w:r>
              <w:rPr>
                <w:i/>
              </w:rPr>
              <w:t>x</w:t>
            </w:r>
            <w:r>
              <w:t xml:space="preserve"> if </w:t>
            </w:r>
            <w:r w:rsidR="00982762" w:rsidRPr="00982762">
              <w:rPr>
                <w:position w:val="-24"/>
              </w:rPr>
              <w:object w:dxaOrig="1100" w:dyaOrig="620" w14:anchorId="46B26A51">
                <v:shape id="_x0000_i1616" type="#_x0000_t75" style="width:54.75pt;height:30.75pt" o:ole="">
                  <v:imagedata r:id="rId165" o:title=""/>
                </v:shape>
                <o:OLEObject Type="Embed" ProgID="Equation.DSMT4" ShapeID="_x0000_i1616" DrawAspect="Content" ObjectID="_1515072607" r:id="rId166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70008EC1" w14:textId="36251C42" w:rsidR="002033A0" w:rsidRDefault="009D76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486C8531" w14:textId="77777777">
        <w:trPr>
          <w:cantSplit/>
        </w:trPr>
        <w:tc>
          <w:tcPr>
            <w:tcW w:w="534" w:type="dxa"/>
            <w:vAlign w:val="center"/>
          </w:tcPr>
          <w:p w14:paraId="588538F3" w14:textId="77777777" w:rsidR="002033A0" w:rsidRDefault="002033A0">
            <w:pPr>
              <w:spacing w:before="40" w:after="40"/>
            </w:pPr>
            <w:bookmarkStart w:id="25" w:name="OLE_LINK1569"/>
            <w:bookmarkStart w:id="26" w:name="OLE_LINK1570"/>
          </w:p>
        </w:tc>
        <w:tc>
          <w:tcPr>
            <w:tcW w:w="7654" w:type="dxa"/>
            <w:gridSpan w:val="4"/>
            <w:vAlign w:val="center"/>
          </w:tcPr>
          <w:p w14:paraId="09E6AD34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7" w:name="OLE_LINK1719"/>
            <w:bookmarkStart w:id="28" w:name="OLE_LINK1720"/>
          </w:p>
          <w:p w14:paraId="718F5F15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DC0C77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7"/>
          <w:bookmarkEnd w:id="28"/>
          <w:p w14:paraId="10D6EBAE" w14:textId="77777777" w:rsidR="00A3376A" w:rsidRDefault="00A3376A" w:rsidP="00A3376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43F9580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657267E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bookmarkEnd w:id="25"/>
      <w:bookmarkEnd w:id="26"/>
      <w:tr w:rsidR="002033A0" w14:paraId="1F5D301B" w14:textId="77777777" w:rsidTr="00A3376A">
        <w:trPr>
          <w:cantSplit/>
        </w:trPr>
        <w:tc>
          <w:tcPr>
            <w:tcW w:w="534" w:type="dxa"/>
          </w:tcPr>
          <w:p w14:paraId="063E8557" w14:textId="77777777" w:rsidR="002033A0" w:rsidRDefault="002033A0" w:rsidP="00A3376A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278E1A99" w14:textId="3AE3DB98" w:rsidR="002033A0" w:rsidRPr="00A3376A" w:rsidRDefault="00A3376A">
            <w:pPr>
              <w:spacing w:before="40" w:after="40"/>
            </w:pPr>
            <w:r>
              <w:t>A piece of software</w:t>
            </w:r>
            <w:r w:rsidRPr="00A3376A">
              <w:t xml:space="preserve"> was originally marked at $120 is reduced in price by 50%. In a clearance sale the </w:t>
            </w:r>
            <w:r>
              <w:t>software</w:t>
            </w:r>
            <w:r w:rsidRPr="00A3376A">
              <w:t xml:space="preserve"> is reduced by a further 25% off the discounted price. What price does the customer pay for the </w:t>
            </w:r>
            <w:r>
              <w:t>software</w:t>
            </w:r>
            <w:r w:rsidRPr="00A3376A">
              <w:t>?</w:t>
            </w:r>
          </w:p>
        </w:tc>
        <w:tc>
          <w:tcPr>
            <w:tcW w:w="992" w:type="dxa"/>
          </w:tcPr>
          <w:p w14:paraId="119F17B5" w14:textId="29054FD7" w:rsidR="002033A0" w:rsidRDefault="00A3376A" w:rsidP="00A3376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5B72B403" w14:textId="77777777">
        <w:trPr>
          <w:cantSplit/>
        </w:trPr>
        <w:tc>
          <w:tcPr>
            <w:tcW w:w="534" w:type="dxa"/>
            <w:vAlign w:val="center"/>
          </w:tcPr>
          <w:p w14:paraId="7F2A3FDD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47C005F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9" w:name="OLE_LINK1717"/>
            <w:bookmarkStart w:id="30" w:name="OLE_LINK1718"/>
            <w:bookmarkStart w:id="31" w:name="OLE_LINK1715"/>
            <w:bookmarkStart w:id="32" w:name="OLE_LINK1716"/>
          </w:p>
          <w:p w14:paraId="7426FD52" w14:textId="77777777" w:rsidR="00A3376A" w:rsidRDefault="00A3376A" w:rsidP="00A3376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2E11054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9"/>
          <w:bookmarkEnd w:id="30"/>
          <w:p w14:paraId="5F3C108C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1"/>
          <w:bookmarkEnd w:id="32"/>
          <w:p w14:paraId="1E53C73E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F0F5D15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6A005D96" w14:textId="77777777" w:rsidR="002033A0" w:rsidRDefault="002033A0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553"/>
        <w:gridCol w:w="709"/>
        <w:gridCol w:w="3118"/>
        <w:gridCol w:w="992"/>
      </w:tblGrid>
      <w:tr w:rsidR="002033A0" w14:paraId="7B158945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B132DD1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8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9D17B1A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  <w:vAlign w:val="center"/>
          </w:tcPr>
          <w:p w14:paraId="146C5590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B1B22DF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16C1782E" w14:textId="77777777">
        <w:trPr>
          <w:cantSplit/>
        </w:trPr>
        <w:tc>
          <w:tcPr>
            <w:tcW w:w="534" w:type="dxa"/>
            <w:vAlign w:val="center"/>
          </w:tcPr>
          <w:p w14:paraId="0440081E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78417AE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5"/>
            <w:vAlign w:val="center"/>
          </w:tcPr>
          <w:p w14:paraId="118D2B35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FBF3E2F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5DB5A60C" w14:textId="77777777">
        <w:trPr>
          <w:cantSplit/>
        </w:trPr>
        <w:tc>
          <w:tcPr>
            <w:tcW w:w="534" w:type="dxa"/>
            <w:vAlign w:val="center"/>
          </w:tcPr>
          <w:p w14:paraId="172C2DCB" w14:textId="77777777" w:rsidR="002033A0" w:rsidRDefault="002033A0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  <w:vAlign w:val="center"/>
          </w:tcPr>
          <w:p w14:paraId="14E57740" w14:textId="6315C695" w:rsidR="002033A0" w:rsidRDefault="00C20853">
            <w:pPr>
              <w:spacing w:before="40" w:after="40"/>
            </w:pPr>
            <w:r w:rsidRPr="00314417">
              <w:t>Expand each of the following, simplifying when possible.</w:t>
            </w:r>
          </w:p>
        </w:tc>
        <w:tc>
          <w:tcPr>
            <w:tcW w:w="992" w:type="dxa"/>
            <w:vAlign w:val="center"/>
          </w:tcPr>
          <w:p w14:paraId="421C960F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E90D915" w14:textId="77777777">
        <w:trPr>
          <w:cantSplit/>
        </w:trPr>
        <w:tc>
          <w:tcPr>
            <w:tcW w:w="534" w:type="dxa"/>
            <w:vAlign w:val="center"/>
          </w:tcPr>
          <w:p w14:paraId="1CB00A14" w14:textId="77777777" w:rsidR="002033A0" w:rsidRDefault="002033A0">
            <w:pPr>
              <w:spacing w:before="40" w:after="40"/>
            </w:pPr>
            <w:bookmarkStart w:id="33" w:name="OLE_LINK1589"/>
            <w:bookmarkStart w:id="34" w:name="OLE_LINK1590"/>
          </w:p>
        </w:tc>
        <w:tc>
          <w:tcPr>
            <w:tcW w:w="708" w:type="dxa"/>
            <w:vAlign w:val="center"/>
          </w:tcPr>
          <w:p w14:paraId="287F7470" w14:textId="77777777" w:rsidR="002033A0" w:rsidRDefault="002033A0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5"/>
            <w:vAlign w:val="center"/>
          </w:tcPr>
          <w:p w14:paraId="3CA2B7FE" w14:textId="2A318B27" w:rsidR="002033A0" w:rsidRDefault="00982762" w:rsidP="00982762">
            <w:pPr>
              <w:spacing w:before="40" w:after="40"/>
            </w:pPr>
            <w:r w:rsidRPr="00982762">
              <w:rPr>
                <w:position w:val="-10"/>
              </w:rPr>
              <w:object w:dxaOrig="960" w:dyaOrig="320" w14:anchorId="3B5A2824">
                <v:shape id="_x0000_i1625" type="#_x0000_t75" style="width:48pt;height:15.75pt" o:ole="">
                  <v:imagedata r:id="rId167" o:title=""/>
                </v:shape>
                <o:OLEObject Type="Embed" ProgID="Equation.DSMT4" ShapeID="_x0000_i1625" DrawAspect="Content" ObjectID="_1515072608" r:id="rId168"/>
              </w:object>
            </w:r>
            <w:r w:rsidR="00C20853">
              <w:t xml:space="preserve"> </w:t>
            </w:r>
          </w:p>
        </w:tc>
        <w:tc>
          <w:tcPr>
            <w:tcW w:w="992" w:type="dxa"/>
            <w:vAlign w:val="center"/>
          </w:tcPr>
          <w:p w14:paraId="497953CE" w14:textId="7B9CF02B" w:rsidR="002033A0" w:rsidRDefault="00C2085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4F74628C" w14:textId="77777777">
        <w:trPr>
          <w:cantSplit/>
        </w:trPr>
        <w:tc>
          <w:tcPr>
            <w:tcW w:w="534" w:type="dxa"/>
            <w:vAlign w:val="center"/>
          </w:tcPr>
          <w:p w14:paraId="25E4CCE7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55957E54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31C3022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B6F7D77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F2D1467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C20853" w14:paraId="163C676D" w14:textId="77777777" w:rsidTr="00CC1607">
        <w:trPr>
          <w:cantSplit/>
        </w:trPr>
        <w:tc>
          <w:tcPr>
            <w:tcW w:w="534" w:type="dxa"/>
            <w:vAlign w:val="center"/>
          </w:tcPr>
          <w:p w14:paraId="7253D9BD" w14:textId="77777777" w:rsidR="00C20853" w:rsidRDefault="00C20853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5D522EC" w14:textId="2915418F" w:rsidR="00C20853" w:rsidRDefault="00C20853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5"/>
            <w:vAlign w:val="center"/>
          </w:tcPr>
          <w:p w14:paraId="2CA96392" w14:textId="2EF11572" w:rsidR="00C20853" w:rsidRDefault="00982762" w:rsidP="00982762">
            <w:pPr>
              <w:spacing w:before="40" w:after="40"/>
            </w:pPr>
            <w:r w:rsidRPr="00982762">
              <w:rPr>
                <w:position w:val="-10"/>
              </w:rPr>
              <w:object w:dxaOrig="1740" w:dyaOrig="320" w14:anchorId="250F8D46">
                <v:shape id="_x0000_i1630" type="#_x0000_t75" style="width:87pt;height:15.75pt" o:ole="">
                  <v:imagedata r:id="rId169" o:title=""/>
                </v:shape>
                <o:OLEObject Type="Embed" ProgID="Equation.DSMT4" ShapeID="_x0000_i1630" DrawAspect="Content" ObjectID="_1515072609" r:id="rId170"/>
              </w:object>
            </w:r>
          </w:p>
        </w:tc>
        <w:tc>
          <w:tcPr>
            <w:tcW w:w="992" w:type="dxa"/>
            <w:vAlign w:val="center"/>
          </w:tcPr>
          <w:p w14:paraId="795D957A" w14:textId="4EB69ADB" w:rsidR="00C20853" w:rsidRDefault="00C20853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20853" w14:paraId="5A3574E9" w14:textId="77777777" w:rsidTr="00CC1607">
        <w:trPr>
          <w:cantSplit/>
        </w:trPr>
        <w:tc>
          <w:tcPr>
            <w:tcW w:w="534" w:type="dxa"/>
            <w:vAlign w:val="center"/>
          </w:tcPr>
          <w:p w14:paraId="26588F0D" w14:textId="77777777" w:rsidR="00C20853" w:rsidRDefault="00C20853" w:rsidP="00CC1607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4C313B32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5" w:name="OLE_LINK1658"/>
            <w:bookmarkStart w:id="36" w:name="OLE_LINK1659"/>
          </w:p>
          <w:p w14:paraId="17B8C522" w14:textId="77777777" w:rsidR="00A3376A" w:rsidRDefault="00A3376A" w:rsidP="00A3376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E74A005" w14:textId="77777777" w:rsidR="00C20853" w:rsidRDefault="00C20853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5"/>
          <w:bookmarkEnd w:id="36"/>
          <w:p w14:paraId="4B2B9F6E" w14:textId="77777777" w:rsidR="00C20853" w:rsidRDefault="00C20853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C966FA" w14:textId="77777777" w:rsidR="00C21C53" w:rsidRDefault="00C21C53" w:rsidP="00C21C5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39020F7" w14:textId="77777777" w:rsidR="00C20853" w:rsidRDefault="00C20853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B4D940D" w14:textId="77777777" w:rsidR="00C20853" w:rsidRDefault="00C20853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33"/>
      <w:bookmarkEnd w:id="34"/>
      <w:tr w:rsidR="002033A0" w14:paraId="1A71A741" w14:textId="77777777">
        <w:trPr>
          <w:cantSplit/>
        </w:trPr>
        <w:tc>
          <w:tcPr>
            <w:tcW w:w="534" w:type="dxa"/>
            <w:vAlign w:val="center"/>
          </w:tcPr>
          <w:p w14:paraId="3EF5785D" w14:textId="77777777" w:rsidR="002033A0" w:rsidRDefault="002033A0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6"/>
            <w:vAlign w:val="center"/>
          </w:tcPr>
          <w:p w14:paraId="6A176A04" w14:textId="358A17F4" w:rsidR="002033A0" w:rsidRDefault="00C21C53">
            <w:pPr>
              <w:spacing w:before="40" w:after="40"/>
            </w:pPr>
            <w:r w:rsidRPr="00052FA4">
              <w:t>Sketch the graph of the following linear relations.</w:t>
            </w:r>
          </w:p>
        </w:tc>
        <w:tc>
          <w:tcPr>
            <w:tcW w:w="992" w:type="dxa"/>
            <w:vAlign w:val="center"/>
          </w:tcPr>
          <w:p w14:paraId="1F4AFA51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C21C53" w14:paraId="0BD736EC" w14:textId="77777777" w:rsidTr="00C21C53">
        <w:trPr>
          <w:cantSplit/>
        </w:trPr>
        <w:tc>
          <w:tcPr>
            <w:tcW w:w="534" w:type="dxa"/>
            <w:vAlign w:val="center"/>
          </w:tcPr>
          <w:p w14:paraId="152A3A70" w14:textId="77777777" w:rsidR="00C21C53" w:rsidRDefault="00C21C53">
            <w:pPr>
              <w:spacing w:before="40" w:after="40"/>
            </w:pPr>
            <w:bookmarkStart w:id="37" w:name="OLE_LINK1654"/>
            <w:bookmarkStart w:id="38" w:name="OLE_LINK1655"/>
          </w:p>
        </w:tc>
        <w:tc>
          <w:tcPr>
            <w:tcW w:w="708" w:type="dxa"/>
            <w:vAlign w:val="center"/>
          </w:tcPr>
          <w:p w14:paraId="10109BA7" w14:textId="77777777" w:rsidR="00C21C53" w:rsidRDefault="00C21C53">
            <w:pPr>
              <w:spacing w:before="40" w:after="40"/>
            </w:pPr>
            <w:r>
              <w:t>(i)</w:t>
            </w:r>
          </w:p>
        </w:tc>
        <w:tc>
          <w:tcPr>
            <w:tcW w:w="3119" w:type="dxa"/>
            <w:gridSpan w:val="3"/>
            <w:vAlign w:val="center"/>
          </w:tcPr>
          <w:p w14:paraId="2C6AE564" w14:textId="5FEC1114" w:rsidR="00C21C53" w:rsidRPr="00C21C53" w:rsidRDefault="00C21C53">
            <w:pPr>
              <w:spacing w:before="40" w:after="40"/>
            </w:pPr>
            <w:r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709" w:type="dxa"/>
            <w:vAlign w:val="center"/>
          </w:tcPr>
          <w:p w14:paraId="3018983A" w14:textId="3A94BE31" w:rsidR="00C21C53" w:rsidRDefault="00C21C53">
            <w:pPr>
              <w:spacing w:before="40" w:after="40"/>
            </w:pPr>
            <w:r>
              <w:t>(ii)</w:t>
            </w:r>
          </w:p>
        </w:tc>
        <w:tc>
          <w:tcPr>
            <w:tcW w:w="3118" w:type="dxa"/>
            <w:vAlign w:val="center"/>
          </w:tcPr>
          <w:p w14:paraId="68301BA6" w14:textId="35125F5A" w:rsidR="00C21C53" w:rsidRDefault="00982762" w:rsidP="00982762">
            <w:pPr>
              <w:spacing w:before="40" w:after="40"/>
            </w:pPr>
            <w:r w:rsidRPr="00982762">
              <w:rPr>
                <w:position w:val="-10"/>
              </w:rPr>
              <w:object w:dxaOrig="980" w:dyaOrig="320" w14:anchorId="47AA6D4F">
                <v:shape id="_x0000_i1635" type="#_x0000_t75" style="width:48.75pt;height:15.75pt" o:ole="">
                  <v:imagedata r:id="rId171" o:title=""/>
                </v:shape>
                <o:OLEObject Type="Embed" ProgID="Equation.DSMT4" ShapeID="_x0000_i1635" DrawAspect="Content" ObjectID="_1515072610" r:id="rId172"/>
              </w:object>
            </w:r>
            <w:r w:rsidR="00C21C53">
              <w:t xml:space="preserve"> </w:t>
            </w:r>
          </w:p>
        </w:tc>
        <w:tc>
          <w:tcPr>
            <w:tcW w:w="992" w:type="dxa"/>
            <w:vAlign w:val="center"/>
          </w:tcPr>
          <w:p w14:paraId="18A1A22C" w14:textId="3841D85D" w:rsidR="00C21C53" w:rsidRDefault="00C21C5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C21C53" w14:paraId="7A5FFFD8" w14:textId="77777777" w:rsidTr="007D7BAB">
        <w:trPr>
          <w:cantSplit/>
        </w:trPr>
        <w:tc>
          <w:tcPr>
            <w:tcW w:w="534" w:type="dxa"/>
            <w:vAlign w:val="center"/>
          </w:tcPr>
          <w:p w14:paraId="33B85611" w14:textId="77777777" w:rsidR="00C21C53" w:rsidRDefault="00C21C53">
            <w:pPr>
              <w:spacing w:before="40" w:after="40"/>
            </w:pPr>
          </w:p>
        </w:tc>
        <w:tc>
          <w:tcPr>
            <w:tcW w:w="3827" w:type="dxa"/>
            <w:gridSpan w:val="4"/>
            <w:vAlign w:val="center"/>
          </w:tcPr>
          <w:p w14:paraId="74B98DC0" w14:textId="77777777" w:rsidR="00C21C53" w:rsidRDefault="00C21C53" w:rsidP="00C21C5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D7FE717" w14:textId="77777777" w:rsidR="00C21C53" w:rsidRDefault="00C21C53" w:rsidP="00C21C5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508EA61" w14:textId="77777777" w:rsidR="00C21C53" w:rsidRDefault="00C21C53">
            <w:pPr>
              <w:spacing w:before="40" w:after="40"/>
              <w:rPr>
                <w:i/>
              </w:rPr>
            </w:pPr>
          </w:p>
        </w:tc>
        <w:tc>
          <w:tcPr>
            <w:tcW w:w="3827" w:type="dxa"/>
            <w:gridSpan w:val="2"/>
            <w:vAlign w:val="center"/>
          </w:tcPr>
          <w:p w14:paraId="26368AE1" w14:textId="77777777" w:rsidR="00C21C53" w:rsidRDefault="00C21C53" w:rsidP="00C21C5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175" w:right="-108"/>
              <w:rPr>
                <w:bdr w:val="dotted" w:sz="4" w:space="0" w:color="auto"/>
              </w:rPr>
            </w:pPr>
          </w:p>
          <w:p w14:paraId="157AB18F" w14:textId="77777777" w:rsidR="00C21C53" w:rsidRDefault="00C21C53" w:rsidP="00C21C5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175" w:right="-108"/>
              <w:rPr>
                <w:bdr w:val="dotted" w:sz="4" w:space="0" w:color="auto"/>
              </w:rPr>
            </w:pPr>
          </w:p>
          <w:p w14:paraId="2FA24E0A" w14:textId="77777777" w:rsidR="00C21C53" w:rsidRDefault="00C21C53" w:rsidP="00C21C53">
            <w:pPr>
              <w:spacing w:before="40" w:after="40"/>
              <w:ind w:left="175"/>
            </w:pPr>
          </w:p>
        </w:tc>
        <w:tc>
          <w:tcPr>
            <w:tcW w:w="992" w:type="dxa"/>
            <w:vAlign w:val="center"/>
          </w:tcPr>
          <w:p w14:paraId="0098A0DD" w14:textId="77777777" w:rsidR="00C21C53" w:rsidRDefault="00C21C53">
            <w:pPr>
              <w:spacing w:before="40" w:after="40"/>
              <w:jc w:val="center"/>
              <w:rPr>
                <w:b/>
              </w:rPr>
            </w:pPr>
          </w:p>
        </w:tc>
      </w:tr>
      <w:tr w:rsidR="00C21C53" w14:paraId="267674C2" w14:textId="77777777" w:rsidTr="00C21C53">
        <w:trPr>
          <w:cantSplit/>
          <w:trHeight w:val="3502"/>
        </w:trPr>
        <w:tc>
          <w:tcPr>
            <w:tcW w:w="534" w:type="dxa"/>
            <w:vAlign w:val="center"/>
          </w:tcPr>
          <w:p w14:paraId="5A62B368" w14:textId="77777777" w:rsidR="00C21C53" w:rsidRDefault="00C21C53">
            <w:pPr>
              <w:spacing w:before="40" w:after="40"/>
            </w:pPr>
            <w:bookmarkStart w:id="39" w:name="OLE_LINK1656"/>
            <w:bookmarkStart w:id="40" w:name="OLE_LINK1657"/>
          </w:p>
        </w:tc>
        <w:tc>
          <w:tcPr>
            <w:tcW w:w="3827" w:type="dxa"/>
            <w:gridSpan w:val="4"/>
            <w:vAlign w:val="center"/>
          </w:tcPr>
          <w:p w14:paraId="64AA8699" w14:textId="30D63221" w:rsidR="00C21C53" w:rsidRDefault="00C21C53" w:rsidP="00C21C53">
            <w:pPr>
              <w:pStyle w:val="SAnsRulesLvl1"/>
              <w:pBdr>
                <w:between w:val="none" w:sz="0" w:space="0" w:color="auto"/>
              </w:pBdr>
              <w:ind w:left="0" w:right="-108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44DF155" wp14:editId="792A2825">
                  <wp:extent cx="1895094" cy="1946148"/>
                  <wp:effectExtent l="0" t="0" r="10160" b="1016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094" cy="1946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  <w:gridSpan w:val="2"/>
            <w:vAlign w:val="center"/>
          </w:tcPr>
          <w:p w14:paraId="5D306302" w14:textId="4E107C6E" w:rsidR="00C21C53" w:rsidRDefault="00C21C53" w:rsidP="00C21C53">
            <w:pPr>
              <w:pStyle w:val="SAnsRulesLvl1"/>
              <w:pBdr>
                <w:between w:val="none" w:sz="0" w:space="0" w:color="auto"/>
              </w:pBdr>
              <w:ind w:left="0" w:right="-108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698253C9" wp14:editId="1EEF118D">
                  <wp:extent cx="1895094" cy="1946148"/>
                  <wp:effectExtent l="0" t="0" r="10160" b="1016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094" cy="1946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24533073" w14:textId="77777777" w:rsidR="00C21C53" w:rsidRDefault="00C21C53">
            <w:pPr>
              <w:spacing w:before="40" w:after="40"/>
              <w:jc w:val="center"/>
              <w:rPr>
                <w:b/>
              </w:rPr>
            </w:pPr>
          </w:p>
        </w:tc>
      </w:tr>
      <w:bookmarkEnd w:id="37"/>
      <w:bookmarkEnd w:id="38"/>
      <w:bookmarkEnd w:id="39"/>
      <w:bookmarkEnd w:id="40"/>
      <w:tr w:rsidR="002033A0" w14:paraId="363CACAB" w14:textId="77777777">
        <w:trPr>
          <w:cantSplit/>
        </w:trPr>
        <w:tc>
          <w:tcPr>
            <w:tcW w:w="534" w:type="dxa"/>
            <w:vAlign w:val="center"/>
          </w:tcPr>
          <w:p w14:paraId="296A0D2C" w14:textId="77777777" w:rsidR="002033A0" w:rsidRDefault="002033A0" w:rsidP="00A3376A">
            <w:pPr>
              <w:spacing w:after="40"/>
            </w:pPr>
            <w:r>
              <w:t>(c)</w:t>
            </w:r>
          </w:p>
        </w:tc>
        <w:tc>
          <w:tcPr>
            <w:tcW w:w="7654" w:type="dxa"/>
            <w:gridSpan w:val="6"/>
            <w:vAlign w:val="center"/>
          </w:tcPr>
          <w:p w14:paraId="64880A87" w14:textId="099E4E0C" w:rsidR="002033A0" w:rsidRDefault="00A3376A" w:rsidP="00982762">
            <w:pPr>
              <w:spacing w:before="40" w:after="40"/>
            </w:pPr>
            <w:r w:rsidRPr="00A3376A">
              <w:t xml:space="preserve">Given </w:t>
            </w:r>
            <w:r w:rsidR="00982762" w:rsidRPr="00982762">
              <w:rPr>
                <w:position w:val="-6"/>
              </w:rPr>
              <w:object w:dxaOrig="560" w:dyaOrig="279" w14:anchorId="015112D6">
                <v:shape id="_x0000_i1642" type="#_x0000_t75" style="width:27.75pt;height:14.25pt" o:ole="">
                  <v:imagedata r:id="rId174" o:title=""/>
                </v:shape>
                <o:OLEObject Type="Embed" ProgID="Equation.DSMT4" ShapeID="_x0000_i1642" DrawAspect="Content" ObjectID="_1515072611" r:id="rId175"/>
              </w:object>
            </w:r>
            <w:r w:rsidRPr="00A3376A">
              <w:t xml:space="preserve"> and </w:t>
            </w:r>
            <w:r w:rsidR="00982762" w:rsidRPr="00982762">
              <w:rPr>
                <w:position w:val="-10"/>
              </w:rPr>
              <w:object w:dxaOrig="700" w:dyaOrig="320" w14:anchorId="40F98A72">
                <v:shape id="_x0000_i1653" type="#_x0000_t75" style="width:35.25pt;height:15.75pt" o:ole="">
                  <v:imagedata r:id="rId176" o:title=""/>
                </v:shape>
                <o:OLEObject Type="Embed" ProgID="Equation.DSMT4" ShapeID="_x0000_i1653" DrawAspect="Content" ObjectID="_1515072612" r:id="rId177"/>
              </w:object>
            </w:r>
            <w:r w:rsidRPr="00A3376A">
              <w:t xml:space="preserve">, evaluate </w:t>
            </w:r>
            <w:r w:rsidR="00982762" w:rsidRPr="00982762">
              <w:rPr>
                <w:position w:val="-28"/>
              </w:rPr>
              <w:object w:dxaOrig="580" w:dyaOrig="660" w14:anchorId="0152B1AA">
                <v:shape id="_x0000_i1661" type="#_x0000_t75" style="width:29.25pt;height:33pt" o:ole="">
                  <v:imagedata r:id="rId178" o:title=""/>
                </v:shape>
                <o:OLEObject Type="Embed" ProgID="Equation.DSMT4" ShapeID="_x0000_i1661" DrawAspect="Content" ObjectID="_1515072613" r:id="rId179"/>
              </w:object>
            </w:r>
            <w:r w:rsidRPr="00A3376A">
              <w:t>.</w:t>
            </w:r>
          </w:p>
        </w:tc>
        <w:tc>
          <w:tcPr>
            <w:tcW w:w="992" w:type="dxa"/>
            <w:vAlign w:val="center"/>
          </w:tcPr>
          <w:p w14:paraId="5208CA10" w14:textId="6B62CCE0" w:rsidR="002033A0" w:rsidRDefault="00A3376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52C7E754" w14:textId="77777777">
        <w:trPr>
          <w:cantSplit/>
        </w:trPr>
        <w:tc>
          <w:tcPr>
            <w:tcW w:w="534" w:type="dxa"/>
            <w:vAlign w:val="center"/>
          </w:tcPr>
          <w:p w14:paraId="77C3D842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2F4C44CD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1" w:name="OLE_LINK1662"/>
            <w:bookmarkStart w:id="42" w:name="OLE_LINK1663"/>
            <w:bookmarkStart w:id="43" w:name="OLE_LINK1702"/>
          </w:p>
          <w:p w14:paraId="1BF84ACF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1"/>
          <w:bookmarkEnd w:id="42"/>
          <w:bookmarkEnd w:id="43"/>
          <w:p w14:paraId="51225815" w14:textId="77777777" w:rsidR="00A3376A" w:rsidRDefault="00A3376A" w:rsidP="00A3376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D99FB71" w14:textId="77777777" w:rsidR="00A3376A" w:rsidRDefault="00A3376A" w:rsidP="00A3376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5AB4FA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5DDA32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2EC8C56F" w14:textId="77777777" w:rsidR="002033A0" w:rsidRDefault="002033A0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4CE1F6FD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74AF8DB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9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4239D8FA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045CC7B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0C26678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02353D5A" w14:textId="77777777">
        <w:trPr>
          <w:cantSplit/>
        </w:trPr>
        <w:tc>
          <w:tcPr>
            <w:tcW w:w="534" w:type="dxa"/>
            <w:vAlign w:val="center"/>
          </w:tcPr>
          <w:p w14:paraId="13CD293F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0B4077D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59029B0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69C38A1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7A033A40" w14:textId="77777777">
        <w:trPr>
          <w:cantSplit/>
        </w:trPr>
        <w:tc>
          <w:tcPr>
            <w:tcW w:w="534" w:type="dxa"/>
            <w:vAlign w:val="center"/>
          </w:tcPr>
          <w:p w14:paraId="4F7F5666" w14:textId="77777777" w:rsidR="002033A0" w:rsidRDefault="002033A0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3226371" w14:textId="5ECF38F4" w:rsidR="002033A0" w:rsidRDefault="00532937">
            <w:pPr>
              <w:spacing w:before="40" w:after="40"/>
            </w:pPr>
            <w:r w:rsidRPr="00032B51">
              <w:t xml:space="preserve">Find the value of </w:t>
            </w:r>
            <w:r w:rsidRPr="00032B51">
              <w:rPr>
                <w:i/>
              </w:rPr>
              <w:sym w:font="Symbol" w:char="F071"/>
            </w:r>
            <w:r>
              <w:rPr>
                <w:i/>
              </w:rPr>
              <w:t xml:space="preserve"> </w:t>
            </w:r>
            <w:r w:rsidRPr="00032B51">
              <w:t xml:space="preserve"> to the nearest degree</w: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394DD578" w14:textId="3C7218BB" w:rsidR="002033A0" w:rsidRDefault="00DF6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32937" w14:paraId="3C0AACF0" w14:textId="77777777" w:rsidTr="00532937">
        <w:trPr>
          <w:cantSplit/>
          <w:trHeight w:val="1602"/>
        </w:trPr>
        <w:tc>
          <w:tcPr>
            <w:tcW w:w="534" w:type="dxa"/>
            <w:vAlign w:val="center"/>
          </w:tcPr>
          <w:p w14:paraId="56F107C8" w14:textId="77777777" w:rsidR="00532937" w:rsidRDefault="0053293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7C462BD" w14:textId="448385F4" w:rsidR="00532937" w:rsidRPr="00032B51" w:rsidRDefault="00532937" w:rsidP="00532937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4B6B26B" wp14:editId="228FF0F3">
                  <wp:extent cx="2737866" cy="723138"/>
                  <wp:effectExtent l="0" t="0" r="571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7866" cy="723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40CD9C1" w14:textId="77777777" w:rsidR="00532937" w:rsidRDefault="00532937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649646B4" w14:textId="77777777">
        <w:trPr>
          <w:cantSplit/>
        </w:trPr>
        <w:tc>
          <w:tcPr>
            <w:tcW w:w="534" w:type="dxa"/>
            <w:vAlign w:val="center"/>
          </w:tcPr>
          <w:p w14:paraId="79CE8833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34C0564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677805B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6AFE4A" w14:textId="77777777" w:rsidR="00DF6C9E" w:rsidRDefault="00DF6C9E" w:rsidP="00DF6C9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1AA28B7" w14:textId="77777777" w:rsidR="00DF6C9E" w:rsidRDefault="00DF6C9E" w:rsidP="00DF6C9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183F14A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DCC6047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005D6E12" w14:textId="77777777">
        <w:trPr>
          <w:cantSplit/>
        </w:trPr>
        <w:tc>
          <w:tcPr>
            <w:tcW w:w="534" w:type="dxa"/>
            <w:vAlign w:val="center"/>
          </w:tcPr>
          <w:p w14:paraId="7423548F" w14:textId="77777777" w:rsidR="002033A0" w:rsidRDefault="002033A0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0A6FE4BE" w14:textId="73C96151" w:rsidR="002033A0" w:rsidRPr="00DF6C9E" w:rsidRDefault="00DF6C9E">
            <w:pPr>
              <w:spacing w:before="40" w:after="40"/>
            </w:pPr>
            <w:r w:rsidRPr="00DF6C9E">
              <w:t>Three less than the square of a number is 118. What is the number?</w:t>
            </w:r>
          </w:p>
        </w:tc>
        <w:tc>
          <w:tcPr>
            <w:tcW w:w="992" w:type="dxa"/>
            <w:vAlign w:val="center"/>
          </w:tcPr>
          <w:p w14:paraId="01A70AFE" w14:textId="06FD3F4D" w:rsidR="002033A0" w:rsidRDefault="00DF6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5B99E0A6" w14:textId="77777777">
        <w:trPr>
          <w:cantSplit/>
        </w:trPr>
        <w:tc>
          <w:tcPr>
            <w:tcW w:w="534" w:type="dxa"/>
            <w:vAlign w:val="center"/>
          </w:tcPr>
          <w:p w14:paraId="16444DD7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56AFC2F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4" w:name="OLE_LINK1727"/>
            <w:bookmarkStart w:id="45" w:name="OLE_LINK1728"/>
          </w:p>
          <w:p w14:paraId="04597111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4"/>
          <w:bookmarkEnd w:id="45"/>
          <w:p w14:paraId="295FAAED" w14:textId="77777777" w:rsidR="00DF6C9E" w:rsidRDefault="00DF6C9E" w:rsidP="00DF6C9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62CFCB8" w14:textId="77777777" w:rsidR="00DF6C9E" w:rsidRDefault="00DF6C9E" w:rsidP="00DF6C9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53526B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58DCA61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5E2B2805" w14:textId="77777777" w:rsidTr="00A951A5">
        <w:trPr>
          <w:cantSplit/>
        </w:trPr>
        <w:tc>
          <w:tcPr>
            <w:tcW w:w="534" w:type="dxa"/>
          </w:tcPr>
          <w:p w14:paraId="394C326C" w14:textId="77777777" w:rsidR="002033A0" w:rsidRDefault="002033A0" w:rsidP="00A951A5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3B372536" w14:textId="5F21A49A" w:rsidR="002033A0" w:rsidRDefault="00A951A5" w:rsidP="00806823">
            <w:pPr>
              <w:spacing w:before="40" w:after="40"/>
            </w:pPr>
            <w:r>
              <w:t xml:space="preserve">Joe works 38 hours at a normal rate of $20.80. He also works 6 hours at time-and-a-half and </w:t>
            </w:r>
            <w:r w:rsidR="00806823">
              <w:t>2</w:t>
            </w:r>
            <w:r>
              <w:t xml:space="preserve"> hours at double time. Find his total pay for the week.</w:t>
            </w:r>
          </w:p>
        </w:tc>
        <w:tc>
          <w:tcPr>
            <w:tcW w:w="992" w:type="dxa"/>
          </w:tcPr>
          <w:p w14:paraId="4D9B6980" w14:textId="090CE073" w:rsidR="002033A0" w:rsidRDefault="00A951A5" w:rsidP="00A95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0C4B1867" w14:textId="77777777">
        <w:trPr>
          <w:cantSplit/>
        </w:trPr>
        <w:tc>
          <w:tcPr>
            <w:tcW w:w="534" w:type="dxa"/>
            <w:vAlign w:val="center"/>
          </w:tcPr>
          <w:p w14:paraId="3252DAC7" w14:textId="29C86D11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F9FC901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6" w:name="OLE_LINK1737"/>
            <w:bookmarkStart w:id="47" w:name="OLE_LINK1738"/>
          </w:p>
          <w:p w14:paraId="1FEEF47F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7E8A110" w14:textId="77777777" w:rsidR="00DF6C9E" w:rsidRDefault="00DF6C9E" w:rsidP="00DF6C9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6"/>
          <w:bookmarkEnd w:id="47"/>
          <w:p w14:paraId="2D266A67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5CCC916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67F04D2" w14:textId="77777777" w:rsidTr="00926DB7">
        <w:trPr>
          <w:cantSplit/>
        </w:trPr>
        <w:tc>
          <w:tcPr>
            <w:tcW w:w="534" w:type="dxa"/>
          </w:tcPr>
          <w:p w14:paraId="37F3DEDE" w14:textId="77777777" w:rsidR="002033A0" w:rsidRDefault="002033A0" w:rsidP="00926DB7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21B9AE03" w14:textId="3E6D6072" w:rsidR="002033A0" w:rsidRPr="00926DB7" w:rsidRDefault="00926DB7" w:rsidP="00926DB7">
            <w:pPr>
              <w:spacing w:before="40" w:after="40"/>
            </w:pPr>
            <w:r>
              <w:t xml:space="preserve">A pair of shoes is marked at $84 after being reduced by 30% in a stock-take sale. What was the original price of the pair of shoes? </w:t>
            </w:r>
          </w:p>
        </w:tc>
        <w:tc>
          <w:tcPr>
            <w:tcW w:w="992" w:type="dxa"/>
          </w:tcPr>
          <w:p w14:paraId="6B5567E1" w14:textId="5397D47E" w:rsidR="002033A0" w:rsidRDefault="00926DB7" w:rsidP="00926DB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521ADAA5" w14:textId="77777777">
        <w:trPr>
          <w:cantSplit/>
        </w:trPr>
        <w:tc>
          <w:tcPr>
            <w:tcW w:w="534" w:type="dxa"/>
            <w:vAlign w:val="center"/>
          </w:tcPr>
          <w:p w14:paraId="0FA6C699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8D85A43" w14:textId="77777777" w:rsidR="00926DB7" w:rsidRDefault="00926DB7" w:rsidP="00926DB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F0B6AB9" w14:textId="77777777" w:rsidR="00926DB7" w:rsidRDefault="00926DB7" w:rsidP="00926DB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409FF65" w14:textId="77777777" w:rsidR="00926DB7" w:rsidRDefault="00926DB7" w:rsidP="00926DB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424B09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0456AB2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18F22923" w14:textId="77777777">
        <w:trPr>
          <w:cantSplit/>
        </w:trPr>
        <w:tc>
          <w:tcPr>
            <w:tcW w:w="534" w:type="dxa"/>
            <w:vAlign w:val="center"/>
          </w:tcPr>
          <w:p w14:paraId="6B42DDAE" w14:textId="77777777" w:rsidR="002033A0" w:rsidRDefault="002033A0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  <w:vAlign w:val="center"/>
          </w:tcPr>
          <w:p w14:paraId="7F3F5212" w14:textId="589BD710" w:rsidR="002033A0" w:rsidRDefault="00926DB7" w:rsidP="00982762">
            <w:pPr>
              <w:spacing w:before="40" w:after="40"/>
            </w:pPr>
            <w:r>
              <w:t xml:space="preserve">Simplify </w:t>
            </w:r>
            <w:r w:rsidR="00982762" w:rsidRPr="00982762">
              <w:rPr>
                <w:position w:val="-6"/>
              </w:rPr>
              <w:object w:dxaOrig="940" w:dyaOrig="320" w14:anchorId="544D2064">
                <v:shape id="_x0000_i1667" type="#_x0000_t75" style="width:47.25pt;height:15.75pt" o:ole="">
                  <v:imagedata r:id="rId181" o:title=""/>
                </v:shape>
                <o:OLEObject Type="Embed" ProgID="Equation.DSMT4" ShapeID="_x0000_i1667" DrawAspect="Content" ObjectID="_1515072614" r:id="rId182"/>
              </w:object>
            </w:r>
          </w:p>
        </w:tc>
        <w:tc>
          <w:tcPr>
            <w:tcW w:w="992" w:type="dxa"/>
            <w:vAlign w:val="center"/>
          </w:tcPr>
          <w:p w14:paraId="3B3C721A" w14:textId="468BC602" w:rsidR="002033A0" w:rsidRDefault="00926DB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7D15234A" w14:textId="77777777">
        <w:trPr>
          <w:cantSplit/>
        </w:trPr>
        <w:tc>
          <w:tcPr>
            <w:tcW w:w="534" w:type="dxa"/>
            <w:vAlign w:val="center"/>
          </w:tcPr>
          <w:p w14:paraId="05CABFF1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7D3E38A" w14:textId="77777777" w:rsidR="00926DB7" w:rsidRDefault="00926DB7" w:rsidP="00926DB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6CD0EC9" w14:textId="77777777" w:rsidR="00926DB7" w:rsidRDefault="00926DB7" w:rsidP="00926DB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3BCECD8" w14:textId="77777777" w:rsidR="00926DB7" w:rsidRDefault="00926DB7" w:rsidP="00926DB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1AC13BD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17E15C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72510341" w14:textId="77777777" w:rsidR="002033A0" w:rsidRDefault="002033A0">
      <w:pPr>
        <w:rPr>
          <w:b/>
          <w:bCs/>
        </w:rPr>
      </w:pPr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502AD93F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8F6D724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0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20A843BE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723B8452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5035BF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5F19FF55" w14:textId="77777777">
        <w:trPr>
          <w:cantSplit/>
        </w:trPr>
        <w:tc>
          <w:tcPr>
            <w:tcW w:w="534" w:type="dxa"/>
            <w:vAlign w:val="center"/>
          </w:tcPr>
          <w:p w14:paraId="16DD1F47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C05B505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1FE4C92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3CC4904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5D5D459D" w14:textId="77777777" w:rsidTr="00A951A5">
        <w:trPr>
          <w:cantSplit/>
        </w:trPr>
        <w:tc>
          <w:tcPr>
            <w:tcW w:w="534" w:type="dxa"/>
          </w:tcPr>
          <w:p w14:paraId="03655AC4" w14:textId="77777777" w:rsidR="002033A0" w:rsidRDefault="002033A0" w:rsidP="00A951A5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257C07B" w14:textId="734EB97F" w:rsidR="002033A0" w:rsidRDefault="00A951A5" w:rsidP="00A951A5">
            <w:pPr>
              <w:spacing w:before="40" w:after="40"/>
            </w:pPr>
            <w:r>
              <w:t>What is Keira’s holiday loading if she is paid 17.5% on four weeks pay, given that she earns $1872.60 per fortnight?</w:t>
            </w:r>
          </w:p>
        </w:tc>
        <w:tc>
          <w:tcPr>
            <w:tcW w:w="992" w:type="dxa"/>
          </w:tcPr>
          <w:p w14:paraId="5B802020" w14:textId="2E2F3D0A" w:rsidR="002033A0" w:rsidRDefault="00A951A5" w:rsidP="00A95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3C988258" w14:textId="77777777">
        <w:trPr>
          <w:cantSplit/>
        </w:trPr>
        <w:tc>
          <w:tcPr>
            <w:tcW w:w="534" w:type="dxa"/>
            <w:vAlign w:val="center"/>
          </w:tcPr>
          <w:p w14:paraId="735C012D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DD8C960" w14:textId="77777777" w:rsidR="004D4054" w:rsidRDefault="004D4054" w:rsidP="004D405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0B22492" w14:textId="77777777" w:rsidR="004D4054" w:rsidRDefault="004D4054" w:rsidP="004D4054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D31AD75" w14:textId="77777777" w:rsidR="004D4054" w:rsidRDefault="004D4054" w:rsidP="004D405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0BC8D5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724749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057FCEC2" w14:textId="77777777" w:rsidTr="0097028F">
        <w:trPr>
          <w:cantSplit/>
        </w:trPr>
        <w:tc>
          <w:tcPr>
            <w:tcW w:w="534" w:type="dxa"/>
          </w:tcPr>
          <w:p w14:paraId="41CD2F21" w14:textId="77777777" w:rsidR="002033A0" w:rsidRDefault="002033A0" w:rsidP="0097028F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7795D190" w14:textId="4FF76BD5" w:rsidR="002033A0" w:rsidRDefault="0097028F" w:rsidP="00982762">
            <w:pPr>
              <w:spacing w:before="40" w:after="40"/>
            </w:pPr>
            <w:r>
              <w:t xml:space="preserve">The formula </w:t>
            </w:r>
            <w:r w:rsidR="00982762" w:rsidRPr="00982762">
              <w:rPr>
                <w:position w:val="-6"/>
              </w:rPr>
              <w:object w:dxaOrig="1520" w:dyaOrig="279" w14:anchorId="7CE712C1">
                <v:shape id="_x0000_i1673" type="#_x0000_t75" style="width:75.75pt;height:14.25pt" o:ole="">
                  <v:imagedata r:id="rId183" o:title=""/>
                </v:shape>
                <o:OLEObject Type="Embed" ProgID="Equation.DSMT4" ShapeID="_x0000_i1673" DrawAspect="Content" ObjectID="_1515072615" r:id="rId184"/>
              </w:object>
            </w:r>
            <w:r>
              <w:t xml:space="preserve"> gives the volume of water (</w:t>
            </w:r>
            <w:r>
              <w:rPr>
                <w:i/>
              </w:rPr>
              <w:t>V</w:t>
            </w:r>
            <w:r>
              <w:t xml:space="preserve"> litres) in a tank after a time of </w:t>
            </w:r>
            <w:r>
              <w:rPr>
                <w:i/>
              </w:rPr>
              <w:t>t</w:t>
            </w:r>
            <w:r>
              <w:t xml:space="preserve"> seconds.</w:t>
            </w:r>
          </w:p>
        </w:tc>
        <w:tc>
          <w:tcPr>
            <w:tcW w:w="992" w:type="dxa"/>
            <w:vAlign w:val="center"/>
          </w:tcPr>
          <w:p w14:paraId="49957394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97028F" w14:paraId="3EFB0E70" w14:textId="77777777" w:rsidTr="00CC1607">
        <w:trPr>
          <w:cantSplit/>
        </w:trPr>
        <w:tc>
          <w:tcPr>
            <w:tcW w:w="534" w:type="dxa"/>
            <w:vAlign w:val="center"/>
          </w:tcPr>
          <w:p w14:paraId="2310820C" w14:textId="77777777" w:rsidR="0097028F" w:rsidRDefault="0097028F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B59C646" w14:textId="77777777" w:rsidR="0097028F" w:rsidRDefault="0097028F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4E1842F2" w14:textId="569916CD" w:rsidR="0097028F" w:rsidRDefault="0097028F" w:rsidP="0097028F">
            <w:pPr>
              <w:spacing w:before="40" w:after="40"/>
              <w:rPr>
                <w:b/>
              </w:rPr>
            </w:pPr>
            <w:r>
              <w:t>Find the volume after 5 minutes.</w:t>
            </w:r>
          </w:p>
        </w:tc>
        <w:tc>
          <w:tcPr>
            <w:tcW w:w="992" w:type="dxa"/>
            <w:vAlign w:val="center"/>
          </w:tcPr>
          <w:p w14:paraId="13CD1DC0" w14:textId="77777777" w:rsidR="0097028F" w:rsidRDefault="0097028F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7028F" w14:paraId="027DB917" w14:textId="77777777" w:rsidTr="00CC1607">
        <w:trPr>
          <w:cantSplit/>
        </w:trPr>
        <w:tc>
          <w:tcPr>
            <w:tcW w:w="534" w:type="dxa"/>
            <w:vAlign w:val="center"/>
          </w:tcPr>
          <w:p w14:paraId="4065C7AA" w14:textId="77777777" w:rsidR="0097028F" w:rsidRDefault="0097028F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CE81050" w14:textId="77777777" w:rsidR="004D4054" w:rsidRDefault="004D4054" w:rsidP="004D405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DC69FDB" w14:textId="77777777" w:rsidR="004D4054" w:rsidRDefault="004D4054" w:rsidP="004D4054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7EF89BF" w14:textId="77777777" w:rsidR="004D4054" w:rsidRDefault="004D4054" w:rsidP="004D405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5CF9733" w14:textId="77777777" w:rsidR="0097028F" w:rsidRDefault="0097028F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7E83673" w14:textId="77777777" w:rsidR="0097028F" w:rsidRDefault="0097028F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97028F" w14:paraId="5291CC12" w14:textId="77777777" w:rsidTr="00CC1607">
        <w:trPr>
          <w:cantSplit/>
        </w:trPr>
        <w:tc>
          <w:tcPr>
            <w:tcW w:w="534" w:type="dxa"/>
            <w:vAlign w:val="center"/>
          </w:tcPr>
          <w:p w14:paraId="2C325CA2" w14:textId="77777777" w:rsidR="0097028F" w:rsidRDefault="0097028F" w:rsidP="00CC1607">
            <w:pPr>
              <w:spacing w:before="40" w:after="40"/>
            </w:pPr>
          </w:p>
        </w:tc>
        <w:tc>
          <w:tcPr>
            <w:tcW w:w="708" w:type="dxa"/>
          </w:tcPr>
          <w:p w14:paraId="23186BF4" w14:textId="77777777" w:rsidR="0097028F" w:rsidRDefault="0097028F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7AF2237D" w14:textId="16442DDC" w:rsidR="0097028F" w:rsidRDefault="0097028F" w:rsidP="00CC1607">
            <w:pPr>
              <w:spacing w:before="40" w:after="40"/>
            </w:pPr>
            <w:r>
              <w:t>What is the time taken for the volume to reach 3,200 litres?</w:t>
            </w:r>
          </w:p>
          <w:p w14:paraId="364866ED" w14:textId="77777777" w:rsidR="0097028F" w:rsidRDefault="0097028F" w:rsidP="00CC1607">
            <w:pPr>
              <w:spacing w:before="40" w:after="40"/>
            </w:pPr>
            <w:r>
              <w:t>Answer correct to the nearest minute.</w:t>
            </w:r>
          </w:p>
        </w:tc>
        <w:tc>
          <w:tcPr>
            <w:tcW w:w="992" w:type="dxa"/>
          </w:tcPr>
          <w:p w14:paraId="12A156F6" w14:textId="77777777" w:rsidR="0097028F" w:rsidRDefault="0097028F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7028F" w14:paraId="3B098910" w14:textId="77777777" w:rsidTr="00CC1607">
        <w:trPr>
          <w:cantSplit/>
        </w:trPr>
        <w:tc>
          <w:tcPr>
            <w:tcW w:w="534" w:type="dxa"/>
            <w:vAlign w:val="center"/>
          </w:tcPr>
          <w:p w14:paraId="3E4EAAED" w14:textId="77777777" w:rsidR="0097028F" w:rsidRDefault="0097028F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B001E83" w14:textId="77777777" w:rsidR="0097028F" w:rsidRDefault="0097028F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8" w:name="OLE_LINK1597"/>
            <w:bookmarkStart w:id="49" w:name="OLE_LINK1598"/>
            <w:bookmarkStart w:id="50" w:name="OLE_LINK1799"/>
          </w:p>
          <w:p w14:paraId="7E9F6E50" w14:textId="77777777" w:rsidR="0097028F" w:rsidRDefault="0097028F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557F477" w14:textId="77777777" w:rsidR="0097028F" w:rsidRDefault="0097028F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8"/>
          <w:bookmarkEnd w:id="49"/>
          <w:bookmarkEnd w:id="50"/>
          <w:p w14:paraId="5A4A4761" w14:textId="77777777" w:rsidR="0097028F" w:rsidRDefault="0097028F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EA13F62" w14:textId="77777777" w:rsidR="0097028F" w:rsidRDefault="0097028F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69B3E415" w14:textId="77777777">
        <w:trPr>
          <w:cantSplit/>
        </w:trPr>
        <w:tc>
          <w:tcPr>
            <w:tcW w:w="534" w:type="dxa"/>
            <w:vAlign w:val="center"/>
          </w:tcPr>
          <w:p w14:paraId="61353F3F" w14:textId="77777777" w:rsidR="002033A0" w:rsidRDefault="002033A0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52C847A6" w14:textId="17E26DEE" w:rsidR="002033A0" w:rsidRDefault="00A951A5">
            <w:pPr>
              <w:spacing w:before="40" w:after="40"/>
            </w:pPr>
            <w:r>
              <w:t xml:space="preserve">Use Pythagoras’ theorem to find </w:t>
            </w:r>
            <w:r>
              <w:rPr>
                <w:i/>
              </w:rPr>
              <w:t>x</w:t>
            </w:r>
            <w:r>
              <w:t xml:space="preserve"> and then find the area of the triangle.</w:t>
            </w:r>
          </w:p>
        </w:tc>
        <w:tc>
          <w:tcPr>
            <w:tcW w:w="992" w:type="dxa"/>
            <w:vAlign w:val="center"/>
          </w:tcPr>
          <w:p w14:paraId="68719D7E" w14:textId="43CAA077" w:rsidR="002033A0" w:rsidRDefault="009E63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411721" w14:paraId="534C22C1" w14:textId="77777777" w:rsidTr="00411721">
        <w:trPr>
          <w:cantSplit/>
          <w:trHeight w:val="1827"/>
        </w:trPr>
        <w:tc>
          <w:tcPr>
            <w:tcW w:w="534" w:type="dxa"/>
            <w:vAlign w:val="center"/>
          </w:tcPr>
          <w:p w14:paraId="3A88D96D" w14:textId="77777777" w:rsidR="00411721" w:rsidRDefault="0041172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F09F407" w14:textId="4989142E" w:rsidR="00411721" w:rsidRDefault="00411721" w:rsidP="00411721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AD8155C" wp14:editId="6E6BC700">
                  <wp:extent cx="3091434" cy="865632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1434" cy="865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2BE38AAF" w14:textId="77777777" w:rsidR="00411721" w:rsidRDefault="00411721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00763E0A" w14:textId="77777777">
        <w:trPr>
          <w:cantSplit/>
        </w:trPr>
        <w:tc>
          <w:tcPr>
            <w:tcW w:w="534" w:type="dxa"/>
            <w:vAlign w:val="center"/>
          </w:tcPr>
          <w:p w14:paraId="3DBD0C73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B844186" w14:textId="77777777" w:rsidR="004D4054" w:rsidRDefault="004D4054" w:rsidP="004D405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1" w:name="OLE_LINK1440"/>
            <w:bookmarkStart w:id="52" w:name="OLE_LINK1441"/>
          </w:p>
          <w:p w14:paraId="2BD2830E" w14:textId="77777777" w:rsidR="004D4054" w:rsidRDefault="004D4054" w:rsidP="004D4054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89374FE" w14:textId="77777777" w:rsidR="002033A0" w:rsidRDefault="002033A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FBE640" w14:textId="77777777" w:rsidR="002033A0" w:rsidRDefault="002033A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1"/>
          <w:bookmarkEnd w:id="52"/>
          <w:p w14:paraId="124D9BEF" w14:textId="77777777" w:rsidR="009E63A2" w:rsidRDefault="009E63A2" w:rsidP="009E63A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63E535" w14:textId="77777777" w:rsidR="009E63A2" w:rsidRDefault="009E63A2" w:rsidP="009E63A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61BE298" w14:textId="77777777" w:rsidR="009E63A2" w:rsidRDefault="009E63A2" w:rsidP="009E63A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BD0502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375FCF6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06601231" w14:textId="77777777" w:rsidR="002033A0" w:rsidRDefault="002033A0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2033A0" w14:paraId="4951C41A" w14:textId="77777777">
        <w:tc>
          <w:tcPr>
            <w:tcW w:w="5000" w:type="pct"/>
          </w:tcPr>
          <w:p w14:paraId="2EA69FEB" w14:textId="77777777" w:rsidR="002033A0" w:rsidRDefault="002033A0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2033A0" w14:paraId="15E71AC8" w14:textId="77777777">
        <w:tc>
          <w:tcPr>
            <w:tcW w:w="5000" w:type="pct"/>
          </w:tcPr>
          <w:p w14:paraId="60DCE918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092F6874" w14:textId="77777777">
        <w:tc>
          <w:tcPr>
            <w:tcW w:w="5000" w:type="pct"/>
          </w:tcPr>
          <w:p w14:paraId="5DFB350F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2033A0" w14:paraId="3ADD4050" w14:textId="77777777">
        <w:tc>
          <w:tcPr>
            <w:tcW w:w="5000" w:type="pct"/>
          </w:tcPr>
          <w:p w14:paraId="7AC6E21C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31 ‒ 32</w:t>
            </w:r>
          </w:p>
        </w:tc>
      </w:tr>
      <w:tr w:rsidR="002033A0" w14:paraId="70558B97" w14:textId="77777777">
        <w:tc>
          <w:tcPr>
            <w:tcW w:w="5000" w:type="pct"/>
          </w:tcPr>
          <w:p w14:paraId="54F90584" w14:textId="77777777" w:rsidR="002033A0" w:rsidRDefault="002033A0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2033A0" w14:paraId="502B7725" w14:textId="77777777">
        <w:tc>
          <w:tcPr>
            <w:tcW w:w="5000" w:type="pct"/>
          </w:tcPr>
          <w:p w14:paraId="1CD91C9D" w14:textId="77777777" w:rsidR="002033A0" w:rsidRDefault="002033A0">
            <w:pPr>
              <w:pStyle w:val="SubHead"/>
              <w:rPr>
                <w:lang w:eastAsia="en-AU"/>
              </w:rPr>
            </w:pPr>
          </w:p>
        </w:tc>
      </w:tr>
      <w:tr w:rsidR="002033A0" w14:paraId="7E639474" w14:textId="77777777">
        <w:tc>
          <w:tcPr>
            <w:tcW w:w="5000" w:type="pct"/>
          </w:tcPr>
          <w:p w14:paraId="2E86A48D" w14:textId="77777777" w:rsidR="002033A0" w:rsidRDefault="002033A0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2033A0" w14:paraId="235C78B7" w14:textId="77777777">
        <w:tc>
          <w:tcPr>
            <w:tcW w:w="5000" w:type="pct"/>
          </w:tcPr>
          <w:p w14:paraId="4D43212C" w14:textId="77777777" w:rsidR="002033A0" w:rsidRDefault="002033A0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2033A0" w14:paraId="01F4F11D" w14:textId="77777777">
        <w:tc>
          <w:tcPr>
            <w:tcW w:w="5000" w:type="pct"/>
          </w:tcPr>
          <w:p w14:paraId="2D8FD541" w14:textId="77777777" w:rsidR="002033A0" w:rsidRDefault="002033A0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2033A0" w14:paraId="2630BAAC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CD2987D" w14:textId="77777777" w:rsidR="002033A0" w:rsidRDefault="002033A0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36761900" w14:textId="77777777" w:rsidR="002033A0" w:rsidRDefault="002033A0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346C733B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BA9D789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3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DBE87FF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1742AC3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0994EB0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1F83A0E2" w14:textId="77777777">
        <w:trPr>
          <w:cantSplit/>
        </w:trPr>
        <w:tc>
          <w:tcPr>
            <w:tcW w:w="534" w:type="dxa"/>
            <w:vAlign w:val="center"/>
          </w:tcPr>
          <w:p w14:paraId="3F8D683D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EE4C2C7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911253C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1CE3993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040EE42A" w14:textId="77777777" w:rsidTr="00CC1607">
        <w:trPr>
          <w:cantSplit/>
        </w:trPr>
        <w:tc>
          <w:tcPr>
            <w:tcW w:w="534" w:type="dxa"/>
            <w:vAlign w:val="center"/>
          </w:tcPr>
          <w:p w14:paraId="4788CC9A" w14:textId="7BDC6F56" w:rsidR="005E0FFB" w:rsidRDefault="005E0FFB" w:rsidP="005E0FFB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61E0FA0" w14:textId="6D377002" w:rsidR="005E0FFB" w:rsidRDefault="005E0FFB" w:rsidP="00CC1607">
            <w:pPr>
              <w:spacing w:before="40" w:after="40"/>
            </w:pPr>
            <w:r>
              <w:t xml:space="preserve">A rectangular lawn has a length 6 m longer than its breadth. </w:t>
            </w:r>
          </w:p>
        </w:tc>
        <w:tc>
          <w:tcPr>
            <w:tcW w:w="992" w:type="dxa"/>
            <w:vAlign w:val="center"/>
          </w:tcPr>
          <w:p w14:paraId="2A4A6B9B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73B2B1E5" w14:textId="77777777" w:rsidTr="00CC1607">
        <w:trPr>
          <w:cantSplit/>
        </w:trPr>
        <w:tc>
          <w:tcPr>
            <w:tcW w:w="534" w:type="dxa"/>
            <w:vAlign w:val="center"/>
          </w:tcPr>
          <w:p w14:paraId="4A53E457" w14:textId="77777777" w:rsidR="005E0FFB" w:rsidRDefault="005E0FFB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F6BC995" w14:textId="77777777" w:rsidR="005E0FFB" w:rsidRDefault="005E0FFB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352102CA" w14:textId="77777777" w:rsidR="005E0FFB" w:rsidRDefault="005E0FFB" w:rsidP="00CC1607">
            <w:pPr>
              <w:spacing w:before="40" w:after="40"/>
              <w:rPr>
                <w:b/>
              </w:rPr>
            </w:pPr>
            <w:r>
              <w:t xml:space="preserve">What is the breadth if the side length is </w:t>
            </w:r>
            <w:r>
              <w:rPr>
                <w:i/>
              </w:rPr>
              <w:t>x</w:t>
            </w:r>
            <w:r>
              <w:t>?</w:t>
            </w:r>
          </w:p>
        </w:tc>
        <w:tc>
          <w:tcPr>
            <w:tcW w:w="992" w:type="dxa"/>
            <w:vAlign w:val="center"/>
          </w:tcPr>
          <w:p w14:paraId="4E74D8EC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E0FFB" w14:paraId="7070B9C1" w14:textId="77777777" w:rsidTr="00CC1607">
        <w:trPr>
          <w:cantSplit/>
        </w:trPr>
        <w:tc>
          <w:tcPr>
            <w:tcW w:w="534" w:type="dxa"/>
            <w:vAlign w:val="center"/>
          </w:tcPr>
          <w:p w14:paraId="295F8811" w14:textId="77777777" w:rsidR="005E0FFB" w:rsidRDefault="005E0FFB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0F3C0FA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23F17A1" w14:textId="77777777" w:rsidR="005E0FFB" w:rsidRDefault="005E0FFB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7A490A" w14:textId="77777777" w:rsidR="005E0FFB" w:rsidRDefault="005E0FFB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350DE66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594351E8" w14:textId="77777777" w:rsidTr="00CC1607">
        <w:trPr>
          <w:cantSplit/>
        </w:trPr>
        <w:tc>
          <w:tcPr>
            <w:tcW w:w="534" w:type="dxa"/>
            <w:vAlign w:val="center"/>
          </w:tcPr>
          <w:p w14:paraId="2F9324FD" w14:textId="77777777" w:rsidR="005E0FFB" w:rsidRDefault="005E0FFB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AFECBC3" w14:textId="77777777" w:rsidR="005E0FFB" w:rsidRDefault="005E0FFB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5BDBC71D" w14:textId="23A14985" w:rsidR="005E0FFB" w:rsidRDefault="005E0FFB" w:rsidP="005E0FFB">
            <w:pPr>
              <w:spacing w:before="40" w:after="40"/>
            </w:pPr>
            <w:r>
              <w:t>What is the perimeter of the lawn?</w:t>
            </w:r>
          </w:p>
        </w:tc>
        <w:tc>
          <w:tcPr>
            <w:tcW w:w="992" w:type="dxa"/>
            <w:vAlign w:val="center"/>
          </w:tcPr>
          <w:p w14:paraId="1972841F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E0FFB" w14:paraId="3887E15C" w14:textId="77777777" w:rsidTr="00CC1607">
        <w:trPr>
          <w:cantSplit/>
        </w:trPr>
        <w:tc>
          <w:tcPr>
            <w:tcW w:w="534" w:type="dxa"/>
            <w:vAlign w:val="center"/>
          </w:tcPr>
          <w:p w14:paraId="06AA176A" w14:textId="77777777" w:rsidR="005E0FFB" w:rsidRDefault="005E0FFB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650E0B9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7CA0149" w14:textId="77777777" w:rsidR="005E0FFB" w:rsidRDefault="005E0FFB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BA00C76" w14:textId="77777777" w:rsidR="005E0FFB" w:rsidRDefault="005E0FFB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60AD486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302C5FB7" w14:textId="77777777" w:rsidTr="009E63A2">
        <w:trPr>
          <w:cantSplit/>
        </w:trPr>
        <w:tc>
          <w:tcPr>
            <w:tcW w:w="534" w:type="dxa"/>
          </w:tcPr>
          <w:p w14:paraId="17BFC7D5" w14:textId="172428DC" w:rsidR="002033A0" w:rsidRDefault="002033A0" w:rsidP="005E0FFB">
            <w:pPr>
              <w:spacing w:before="40" w:after="40"/>
            </w:pPr>
            <w:r>
              <w:t>(</w:t>
            </w:r>
            <w:r w:rsidR="005E0FFB">
              <w:t>b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0DBF0263" w14:textId="77777777" w:rsidR="009E63A2" w:rsidRDefault="009E63A2">
            <w:pPr>
              <w:spacing w:before="40" w:after="40"/>
            </w:pPr>
            <w:r w:rsidRPr="009E63A2">
              <w:t xml:space="preserve">A shirt and tie together cost $80. </w:t>
            </w:r>
          </w:p>
          <w:p w14:paraId="33620607" w14:textId="73CB4B61" w:rsidR="002033A0" w:rsidRPr="009E63A2" w:rsidRDefault="009E63A2">
            <w:pPr>
              <w:spacing w:before="40" w:after="40"/>
            </w:pPr>
            <w:r w:rsidRPr="009E63A2">
              <w:t>What is the cost of the tie if the shirt cost $32 more than the tie?</w:t>
            </w:r>
          </w:p>
        </w:tc>
        <w:tc>
          <w:tcPr>
            <w:tcW w:w="992" w:type="dxa"/>
          </w:tcPr>
          <w:p w14:paraId="528E179A" w14:textId="5917CA03" w:rsidR="002033A0" w:rsidRDefault="009E63A2" w:rsidP="009E63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33EE06E4" w14:textId="77777777">
        <w:trPr>
          <w:cantSplit/>
        </w:trPr>
        <w:tc>
          <w:tcPr>
            <w:tcW w:w="534" w:type="dxa"/>
            <w:vAlign w:val="center"/>
          </w:tcPr>
          <w:p w14:paraId="76842323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817B98E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1366809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F41E707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186009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62927F0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337FDDFE" w14:textId="77777777" w:rsidTr="005E0FFB">
        <w:trPr>
          <w:cantSplit/>
        </w:trPr>
        <w:tc>
          <w:tcPr>
            <w:tcW w:w="534" w:type="dxa"/>
          </w:tcPr>
          <w:p w14:paraId="4D8B3776" w14:textId="75F54DC0" w:rsidR="002033A0" w:rsidRDefault="002033A0" w:rsidP="005E0FFB">
            <w:pPr>
              <w:spacing w:before="40" w:after="40"/>
            </w:pPr>
            <w:r>
              <w:t>(</w:t>
            </w:r>
            <w:r w:rsidR="005E0FFB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70DB9383" w14:textId="254DCCC7" w:rsidR="002033A0" w:rsidRDefault="005E0FFB" w:rsidP="005E0FFB">
            <w:pPr>
              <w:spacing w:before="40" w:after="40"/>
            </w:pPr>
            <w:r>
              <w:t>How long will it take for an investment of $20 000 to double if it is invested at 8% p.a. simple interest?</w:t>
            </w:r>
          </w:p>
        </w:tc>
        <w:tc>
          <w:tcPr>
            <w:tcW w:w="992" w:type="dxa"/>
          </w:tcPr>
          <w:p w14:paraId="32B70D24" w14:textId="6C47220C" w:rsidR="002033A0" w:rsidRDefault="005E0FFB" w:rsidP="005E0F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70D1188A" w14:textId="77777777">
        <w:trPr>
          <w:cantSplit/>
        </w:trPr>
        <w:tc>
          <w:tcPr>
            <w:tcW w:w="534" w:type="dxa"/>
            <w:vAlign w:val="center"/>
          </w:tcPr>
          <w:p w14:paraId="63CC78C0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301C581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602BAC3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C37699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2148DEE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995BF1A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7CF4D53" w14:textId="77777777">
        <w:trPr>
          <w:cantSplit/>
        </w:trPr>
        <w:tc>
          <w:tcPr>
            <w:tcW w:w="534" w:type="dxa"/>
            <w:vAlign w:val="center"/>
          </w:tcPr>
          <w:p w14:paraId="20A76D02" w14:textId="56EEC9BC" w:rsidR="002033A0" w:rsidRDefault="002033A0" w:rsidP="005E0FFB">
            <w:pPr>
              <w:spacing w:before="40" w:after="40"/>
            </w:pPr>
            <w:r>
              <w:t>(</w:t>
            </w:r>
            <w:r w:rsidR="005E0FFB">
              <w:t>d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520D9767" w14:textId="585C20D9" w:rsidR="002033A0" w:rsidRDefault="00C20853" w:rsidP="00982762">
            <w:pPr>
              <w:spacing w:before="40" w:after="40"/>
            </w:pPr>
            <w:r>
              <w:t xml:space="preserve">Convert </w:t>
            </w:r>
            <w:r w:rsidR="00982762" w:rsidRPr="00982762">
              <w:rPr>
                <w:position w:val="-6"/>
              </w:rPr>
              <w:object w:dxaOrig="360" w:dyaOrig="320" w14:anchorId="427D01F8">
                <v:shape id="_x0000_i1679" type="#_x0000_t75" style="width:18pt;height:15.75pt" o:ole="">
                  <v:imagedata r:id="rId186" o:title=""/>
                </v:shape>
                <o:OLEObject Type="Embed" ProgID="Equation.DSMT4" ShapeID="_x0000_i1679" DrawAspect="Content" ObjectID="_1515072616" r:id="rId187"/>
              </w:object>
            </w:r>
            <w:r>
              <w:t xml:space="preserve"> to fraction.</w:t>
            </w:r>
          </w:p>
        </w:tc>
        <w:tc>
          <w:tcPr>
            <w:tcW w:w="992" w:type="dxa"/>
            <w:vAlign w:val="center"/>
          </w:tcPr>
          <w:p w14:paraId="6E7634AA" w14:textId="29A3329C" w:rsidR="002033A0" w:rsidRDefault="005E0F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4861DAA0" w14:textId="77777777">
        <w:trPr>
          <w:cantSplit/>
        </w:trPr>
        <w:tc>
          <w:tcPr>
            <w:tcW w:w="534" w:type="dxa"/>
            <w:vAlign w:val="center"/>
          </w:tcPr>
          <w:p w14:paraId="10A0B5E4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2A9A86B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AEECBC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5FCDA0E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045FF59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746B3583" w14:textId="77777777" w:rsidR="002033A0" w:rsidRDefault="002033A0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2033A0" w14:paraId="7569BA0F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4FF0E6C3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7D1B090" w14:textId="77777777" w:rsidR="002033A0" w:rsidRDefault="002033A0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726F6977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72DDC50" w14:textId="77777777" w:rsidR="002033A0" w:rsidRDefault="002033A0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2033A0" w14:paraId="6A8C9BCA" w14:textId="77777777">
        <w:trPr>
          <w:cantSplit/>
        </w:trPr>
        <w:tc>
          <w:tcPr>
            <w:tcW w:w="534" w:type="dxa"/>
            <w:vAlign w:val="center"/>
          </w:tcPr>
          <w:p w14:paraId="7413B8D9" w14:textId="77777777" w:rsidR="002033A0" w:rsidRDefault="002033A0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3A75026" w14:textId="77777777" w:rsidR="002033A0" w:rsidRDefault="002033A0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4BA8A43" w14:textId="77777777" w:rsidR="002033A0" w:rsidRDefault="002033A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356F89D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41B977CD" w14:textId="77777777">
        <w:trPr>
          <w:cantSplit/>
        </w:trPr>
        <w:tc>
          <w:tcPr>
            <w:tcW w:w="534" w:type="dxa"/>
            <w:vAlign w:val="center"/>
          </w:tcPr>
          <w:p w14:paraId="2F417EDB" w14:textId="77777777" w:rsidR="002033A0" w:rsidRDefault="002033A0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7EAC75AA" w14:textId="2CFE69CC" w:rsidR="002033A0" w:rsidRDefault="00C20853" w:rsidP="00982762">
            <w:pPr>
              <w:spacing w:before="40" w:after="40"/>
            </w:pPr>
            <w:r w:rsidRPr="00314417">
              <w:t xml:space="preserve">The area of a trapezium is given by </w:t>
            </w:r>
            <w:r w:rsidR="00982762" w:rsidRPr="00982762">
              <w:rPr>
                <w:position w:val="-24"/>
              </w:rPr>
              <w:object w:dxaOrig="1460" w:dyaOrig="620" w14:anchorId="35268DF4">
                <v:shape id="_x0000_i1687" type="#_x0000_t75" style="width:72.75pt;height:30.75pt" o:ole="">
                  <v:imagedata r:id="rId188" o:title=""/>
                </v:shape>
                <o:OLEObject Type="Embed" ProgID="Equation.DSMT4" ShapeID="_x0000_i1687" DrawAspect="Content" ObjectID="_1515072617" r:id="rId189"/>
              </w:object>
            </w:r>
            <w:r w:rsidRPr="00314417">
              <w:t>.</w:t>
            </w:r>
            <w:r>
              <w:t xml:space="preserve"> Make </w:t>
            </w:r>
            <w:r>
              <w:rPr>
                <w:i/>
              </w:rPr>
              <w:t>b</w:t>
            </w:r>
            <w:r>
              <w:t xml:space="preserve"> the subject.</w:t>
            </w:r>
          </w:p>
        </w:tc>
        <w:tc>
          <w:tcPr>
            <w:tcW w:w="992" w:type="dxa"/>
            <w:vAlign w:val="center"/>
          </w:tcPr>
          <w:p w14:paraId="392B005B" w14:textId="6766B41D" w:rsidR="002033A0" w:rsidRDefault="00C2085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7521ABC3" w14:textId="77777777">
        <w:trPr>
          <w:cantSplit/>
        </w:trPr>
        <w:tc>
          <w:tcPr>
            <w:tcW w:w="534" w:type="dxa"/>
            <w:vAlign w:val="center"/>
          </w:tcPr>
          <w:p w14:paraId="04D70CA4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19EE2DC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7720F59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DC3CC3B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33DB1B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E699FBB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0CF9A469" w14:textId="77777777">
        <w:trPr>
          <w:cantSplit/>
        </w:trPr>
        <w:tc>
          <w:tcPr>
            <w:tcW w:w="534" w:type="dxa"/>
            <w:vAlign w:val="center"/>
          </w:tcPr>
          <w:p w14:paraId="27C74816" w14:textId="77777777" w:rsidR="002033A0" w:rsidRDefault="002033A0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23252B5E" w14:textId="74D9512D" w:rsidR="002033A0" w:rsidRDefault="005E0FFB">
            <w:pPr>
              <w:spacing w:before="40" w:after="40"/>
            </w:pPr>
            <w:r>
              <w:t>Solve</w:t>
            </w:r>
          </w:p>
        </w:tc>
        <w:tc>
          <w:tcPr>
            <w:tcW w:w="992" w:type="dxa"/>
            <w:vAlign w:val="center"/>
          </w:tcPr>
          <w:p w14:paraId="63FD718A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7D03A800" w14:textId="77777777" w:rsidTr="00CC1607">
        <w:trPr>
          <w:cantSplit/>
        </w:trPr>
        <w:tc>
          <w:tcPr>
            <w:tcW w:w="534" w:type="dxa"/>
            <w:vAlign w:val="center"/>
          </w:tcPr>
          <w:p w14:paraId="55ECC37F" w14:textId="77777777" w:rsidR="005E0FFB" w:rsidRDefault="005E0FFB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714B2E7" w14:textId="77777777" w:rsidR="005E0FFB" w:rsidRDefault="005E0FFB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0204AF7" w14:textId="315AFCB7" w:rsidR="005E0FFB" w:rsidRDefault="00982762" w:rsidP="00982762">
            <w:pPr>
              <w:spacing w:before="40" w:after="40"/>
            </w:pPr>
            <w:r w:rsidRPr="00982762">
              <w:rPr>
                <w:position w:val="-10"/>
              </w:rPr>
              <w:object w:dxaOrig="2040" w:dyaOrig="320" w14:anchorId="7EA32FB3">
                <v:shape id="_x0000_i1696" type="#_x0000_t75" style="width:102pt;height:15.75pt" o:ole="">
                  <v:imagedata r:id="rId190" o:title=""/>
                </v:shape>
                <o:OLEObject Type="Embed" ProgID="Equation.DSMT4" ShapeID="_x0000_i1696" DrawAspect="Content" ObjectID="_1515072618" r:id="rId191"/>
              </w:object>
            </w:r>
          </w:p>
        </w:tc>
        <w:tc>
          <w:tcPr>
            <w:tcW w:w="992" w:type="dxa"/>
            <w:vAlign w:val="center"/>
          </w:tcPr>
          <w:p w14:paraId="21E8DA19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E0FFB" w14:paraId="079914EF" w14:textId="77777777" w:rsidTr="00CC1607">
        <w:trPr>
          <w:cantSplit/>
        </w:trPr>
        <w:tc>
          <w:tcPr>
            <w:tcW w:w="534" w:type="dxa"/>
            <w:vAlign w:val="center"/>
          </w:tcPr>
          <w:p w14:paraId="10510DAD" w14:textId="77777777" w:rsidR="005E0FFB" w:rsidRDefault="005E0FFB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0865B20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3" w:name="OLE_LINK1765"/>
            <w:bookmarkStart w:id="54" w:name="OLE_LINK1766"/>
          </w:p>
          <w:p w14:paraId="0D6293B9" w14:textId="77777777" w:rsidR="005E0FFB" w:rsidRDefault="005E0FFB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9C9E36C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3"/>
          <w:bookmarkEnd w:id="54"/>
          <w:p w14:paraId="66E7D150" w14:textId="77777777" w:rsidR="005E0FFB" w:rsidRDefault="005E0FFB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655E0AC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5382151D" w14:textId="77777777" w:rsidTr="00CC1607">
        <w:trPr>
          <w:cantSplit/>
        </w:trPr>
        <w:tc>
          <w:tcPr>
            <w:tcW w:w="534" w:type="dxa"/>
            <w:vAlign w:val="center"/>
          </w:tcPr>
          <w:p w14:paraId="16C4BE43" w14:textId="77777777" w:rsidR="005E0FFB" w:rsidRDefault="005E0FFB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4C3D4FA" w14:textId="77777777" w:rsidR="005E0FFB" w:rsidRDefault="005E0FFB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7CE3CFC" w14:textId="429973BD" w:rsidR="005E0FFB" w:rsidRDefault="00982762" w:rsidP="00982762">
            <w:pPr>
              <w:spacing w:before="40" w:after="40"/>
            </w:pPr>
            <w:r w:rsidRPr="00982762">
              <w:rPr>
                <w:position w:val="-24"/>
              </w:rPr>
              <w:object w:dxaOrig="1120" w:dyaOrig="620" w14:anchorId="293563F2">
                <v:shape id="_x0000_i1701" type="#_x0000_t75" style="width:56.25pt;height:30.75pt" o:ole="">
                  <v:imagedata r:id="rId192" o:title=""/>
                </v:shape>
                <o:OLEObject Type="Embed" ProgID="Equation.DSMT4" ShapeID="_x0000_i1701" DrawAspect="Content" ObjectID="_1515072619" r:id="rId193"/>
              </w:object>
            </w:r>
          </w:p>
        </w:tc>
        <w:tc>
          <w:tcPr>
            <w:tcW w:w="992" w:type="dxa"/>
            <w:vAlign w:val="center"/>
          </w:tcPr>
          <w:p w14:paraId="7E0651EE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E0FFB" w14:paraId="175E0A5A" w14:textId="77777777" w:rsidTr="00CC1607">
        <w:trPr>
          <w:cantSplit/>
        </w:trPr>
        <w:tc>
          <w:tcPr>
            <w:tcW w:w="534" w:type="dxa"/>
            <w:vAlign w:val="center"/>
          </w:tcPr>
          <w:p w14:paraId="4070EAE7" w14:textId="77777777" w:rsidR="005E0FFB" w:rsidRDefault="005E0FFB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6F072F0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17644EC" w14:textId="77777777" w:rsidR="005E0FFB" w:rsidRDefault="005E0FFB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13EBC26" w14:textId="77777777" w:rsidR="005E0FFB" w:rsidRDefault="005E0FFB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B83581" w14:textId="77777777" w:rsidR="005E0FFB" w:rsidRDefault="005E0FFB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AE96895" w14:textId="77777777" w:rsidR="005E0FFB" w:rsidRDefault="005E0FFB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E0FFB" w14:paraId="164021DC" w14:textId="77777777">
        <w:trPr>
          <w:cantSplit/>
        </w:trPr>
        <w:tc>
          <w:tcPr>
            <w:tcW w:w="534" w:type="dxa"/>
            <w:vAlign w:val="center"/>
          </w:tcPr>
          <w:p w14:paraId="494DD0A5" w14:textId="77777777" w:rsidR="005E0FFB" w:rsidRDefault="005E0FFB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494A21C2" w14:textId="19B2A97D" w:rsidR="005E0FFB" w:rsidRDefault="005E0FFB">
            <w:pPr>
              <w:spacing w:before="40" w:after="40"/>
            </w:pPr>
            <w:r>
              <w:t xml:space="preserve">Find the exact value of </w:t>
            </w:r>
            <w:r>
              <w:rPr>
                <w:i/>
              </w:rPr>
              <w:t>x</w:t>
            </w:r>
            <w:r>
              <w:t xml:space="preserve"> in the following right-angled triangle.</w:t>
            </w:r>
          </w:p>
        </w:tc>
        <w:tc>
          <w:tcPr>
            <w:tcW w:w="992" w:type="dxa"/>
            <w:vAlign w:val="center"/>
          </w:tcPr>
          <w:p w14:paraId="3BFDE4D2" w14:textId="761CDFCC" w:rsidR="005E0FFB" w:rsidRDefault="005E0F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E0FFB" w14:paraId="6694CD8D" w14:textId="77777777" w:rsidTr="005E0FFB">
        <w:trPr>
          <w:cantSplit/>
          <w:trHeight w:val="1583"/>
        </w:trPr>
        <w:tc>
          <w:tcPr>
            <w:tcW w:w="534" w:type="dxa"/>
            <w:vAlign w:val="center"/>
          </w:tcPr>
          <w:p w14:paraId="3F9B7618" w14:textId="77777777" w:rsidR="005E0FFB" w:rsidRDefault="005E0FFB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A0E4A1D" w14:textId="3BD23406" w:rsidR="005E0FFB" w:rsidRDefault="005E0FFB" w:rsidP="005E0FFB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A2298DC" wp14:editId="6C4ED8C1">
                  <wp:extent cx="1245870" cy="782574"/>
                  <wp:effectExtent l="0" t="0" r="0" b="508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5870" cy="782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213E1ABF" w14:textId="77777777" w:rsidR="005E0FFB" w:rsidRDefault="005E0FFB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72CF5E08" w14:textId="77777777">
        <w:trPr>
          <w:cantSplit/>
        </w:trPr>
        <w:tc>
          <w:tcPr>
            <w:tcW w:w="534" w:type="dxa"/>
            <w:vAlign w:val="center"/>
          </w:tcPr>
          <w:p w14:paraId="2A97C8AA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D6DAD61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5" w:name="OLE_LINK1771"/>
            <w:bookmarkStart w:id="56" w:name="OLE_LINK1772"/>
            <w:bookmarkStart w:id="57" w:name="OLE_LINK1782"/>
          </w:p>
          <w:p w14:paraId="63A124D9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80F8507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5"/>
          <w:bookmarkEnd w:id="56"/>
          <w:bookmarkEnd w:id="57"/>
          <w:p w14:paraId="3B4F03B1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14D7005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  <w:tr w:rsidR="002033A0" w14:paraId="72A3B126" w14:textId="77777777" w:rsidTr="005E0FFB">
        <w:trPr>
          <w:cantSplit/>
        </w:trPr>
        <w:tc>
          <w:tcPr>
            <w:tcW w:w="534" w:type="dxa"/>
          </w:tcPr>
          <w:p w14:paraId="18576087" w14:textId="77777777" w:rsidR="002033A0" w:rsidRDefault="002033A0" w:rsidP="005E0FFB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6B1EEC30" w14:textId="204B50E9" w:rsidR="002033A0" w:rsidRDefault="005E0FFB" w:rsidP="005E0FFB">
            <w:pPr>
              <w:spacing w:before="40" w:after="40"/>
            </w:pPr>
            <w:r w:rsidRPr="00D01A70">
              <w:t xml:space="preserve">Find the equation of the line </w:t>
            </w:r>
            <w:r>
              <w:t>with</w:t>
            </w:r>
            <w:r w:rsidRPr="00D01A70">
              <w:t xml:space="preserve"> a gradient of </w:t>
            </w:r>
            <w:r>
              <w:t>2</w:t>
            </w:r>
            <w:r w:rsidRPr="00D01A70">
              <w:t xml:space="preserve"> </w:t>
            </w:r>
            <w:r>
              <w:t>that</w:t>
            </w:r>
            <w:r w:rsidRPr="00D01A70">
              <w:t xml:space="preserve"> passes through </w:t>
            </w:r>
            <w:bookmarkStart w:id="58" w:name="OLE_LINK1773"/>
            <w:bookmarkStart w:id="59" w:name="OLE_LINK1774"/>
            <w:bookmarkStart w:id="60" w:name="OLE_LINK1775"/>
            <w:r w:rsidRPr="00D01A70">
              <w:t xml:space="preserve">(4, </w:t>
            </w:r>
            <w:r>
              <w:t>6</w:t>
            </w:r>
            <w:r w:rsidRPr="00D01A70">
              <w:t>).</w:t>
            </w:r>
            <w:bookmarkEnd w:id="58"/>
            <w:bookmarkEnd w:id="59"/>
            <w:bookmarkEnd w:id="60"/>
          </w:p>
        </w:tc>
        <w:tc>
          <w:tcPr>
            <w:tcW w:w="992" w:type="dxa"/>
            <w:vAlign w:val="center"/>
          </w:tcPr>
          <w:p w14:paraId="1C57E2C7" w14:textId="497A4B54" w:rsidR="002033A0" w:rsidRDefault="005E0F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033A0" w14:paraId="017D8476" w14:textId="77777777">
        <w:trPr>
          <w:cantSplit/>
        </w:trPr>
        <w:tc>
          <w:tcPr>
            <w:tcW w:w="534" w:type="dxa"/>
            <w:vAlign w:val="center"/>
          </w:tcPr>
          <w:p w14:paraId="6506850E" w14:textId="77777777" w:rsidR="002033A0" w:rsidRDefault="002033A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101B1DF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9116100" w14:textId="77777777" w:rsidR="005E0FFB" w:rsidRDefault="005E0FFB" w:rsidP="005E0FF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AC2FE2F" w14:textId="77777777" w:rsidR="005E0FFB" w:rsidRDefault="005E0FFB" w:rsidP="005E0FF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267F802" w14:textId="77777777" w:rsidR="002033A0" w:rsidRDefault="002033A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9A246A9" w14:textId="77777777" w:rsidR="002033A0" w:rsidRDefault="002033A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728C3725" w14:textId="6DA5FFCC" w:rsidR="002033A0" w:rsidRPr="005E0FFB" w:rsidRDefault="002033A0" w:rsidP="005E0FFB">
      <w:pPr>
        <w:jc w:val="center"/>
        <w:rPr>
          <w:b/>
        </w:rPr>
      </w:pPr>
      <w:r>
        <w:rPr>
          <w:b/>
        </w:rPr>
        <w:t>End of test</w:t>
      </w:r>
    </w:p>
    <w:sectPr w:rsidR="002033A0" w:rsidRPr="005E0FFB">
      <w:headerReference w:type="default" r:id="rId195"/>
      <w:footerReference w:type="default" r:id="rId196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A20A94" w14:textId="77777777" w:rsidR="00F17A36" w:rsidRDefault="00F17A36">
      <w:pPr>
        <w:rPr>
          <w:lang w:val="en-US"/>
        </w:rPr>
      </w:pPr>
      <w:r>
        <w:separator/>
      </w:r>
    </w:p>
  </w:endnote>
  <w:endnote w:type="continuationSeparator" w:id="0">
    <w:p w14:paraId="3A0B6474" w14:textId="77777777" w:rsidR="00F17A36" w:rsidRDefault="00F17A36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800000AF" w:usb1="1000204A" w:usb2="00000000" w:usb3="00000000" w:csb0="0000001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B0C8BC" w14:textId="5F3634AF" w:rsidR="002033A0" w:rsidRDefault="002033A0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E669E">
      <w:rPr>
        <w:rStyle w:val="PageNumber"/>
        <w:noProof/>
      </w:rPr>
      <w:t>14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432ADD" w14:textId="77777777" w:rsidR="00F17A36" w:rsidRDefault="00F17A36">
      <w:pPr>
        <w:rPr>
          <w:lang w:val="en-US"/>
        </w:rPr>
      </w:pPr>
      <w:r>
        <w:separator/>
      </w:r>
    </w:p>
  </w:footnote>
  <w:footnote w:type="continuationSeparator" w:id="0">
    <w:p w14:paraId="52CB12D8" w14:textId="77777777" w:rsidR="00F17A36" w:rsidRDefault="00F17A36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39F2EE" w14:textId="77777777" w:rsidR="002033A0" w:rsidRDefault="002033A0">
    <w:pPr>
      <w:jc w:val="right"/>
      <w:rPr>
        <w:i/>
        <w:iCs/>
        <w:sz w:val="20"/>
      </w:rPr>
    </w:pPr>
    <w:r>
      <w:rPr>
        <w:i/>
        <w:iCs/>
        <w:sz w:val="20"/>
      </w:rPr>
      <w:t>Year 9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1FE3AA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B27028F4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8B247DF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B6A24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3A8F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79247C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390CC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38284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496262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756CAA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D3C"/>
    <w:rsid w:val="000207B8"/>
    <w:rsid w:val="000C2BC9"/>
    <w:rsid w:val="00126B44"/>
    <w:rsid w:val="00185ED4"/>
    <w:rsid w:val="0019756F"/>
    <w:rsid w:val="001A26B0"/>
    <w:rsid w:val="002033A0"/>
    <w:rsid w:val="002F4E00"/>
    <w:rsid w:val="00386BB8"/>
    <w:rsid w:val="003B1A84"/>
    <w:rsid w:val="00411721"/>
    <w:rsid w:val="004D4054"/>
    <w:rsid w:val="0050102D"/>
    <w:rsid w:val="00532937"/>
    <w:rsid w:val="00573D31"/>
    <w:rsid w:val="005B5D3C"/>
    <w:rsid w:val="005E0FFB"/>
    <w:rsid w:val="00772845"/>
    <w:rsid w:val="007A31FE"/>
    <w:rsid w:val="00806689"/>
    <w:rsid w:val="00806823"/>
    <w:rsid w:val="00870A83"/>
    <w:rsid w:val="00890B1A"/>
    <w:rsid w:val="00926DB7"/>
    <w:rsid w:val="00936A24"/>
    <w:rsid w:val="00957959"/>
    <w:rsid w:val="0097028F"/>
    <w:rsid w:val="00982762"/>
    <w:rsid w:val="00985D68"/>
    <w:rsid w:val="009D7603"/>
    <w:rsid w:val="009E63A2"/>
    <w:rsid w:val="009E669E"/>
    <w:rsid w:val="00A3376A"/>
    <w:rsid w:val="00A951A5"/>
    <w:rsid w:val="00B15898"/>
    <w:rsid w:val="00B503EF"/>
    <w:rsid w:val="00BB1090"/>
    <w:rsid w:val="00BB7597"/>
    <w:rsid w:val="00C20853"/>
    <w:rsid w:val="00C21C53"/>
    <w:rsid w:val="00D549B7"/>
    <w:rsid w:val="00DC63A1"/>
    <w:rsid w:val="00DF6C9E"/>
    <w:rsid w:val="00E4679C"/>
    <w:rsid w:val="00F17A36"/>
    <w:rsid w:val="00FE4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428B2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31FE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982762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9.wmf"/><Relationship Id="rId175" Type="http://schemas.openxmlformats.org/officeDocument/2006/relationships/oleObject" Target="embeddings/oleObject81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8.bin"/><Relationship Id="rId196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2.wmf"/><Relationship Id="rId181" Type="http://schemas.openxmlformats.org/officeDocument/2006/relationships/image" Target="media/image91.wmf"/><Relationship Id="rId186" Type="http://schemas.openxmlformats.org/officeDocument/2006/relationships/image" Target="media/image9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image" Target="media/image66.png"/><Relationship Id="rId139" Type="http://schemas.openxmlformats.org/officeDocument/2006/relationships/image" Target="media/image69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image" Target="media/image88.wmf"/><Relationship Id="rId192" Type="http://schemas.openxmlformats.org/officeDocument/2006/relationships/image" Target="media/image97.wmf"/><Relationship Id="rId197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4.bin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theme" Target="theme/theme1.xml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89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png"/><Relationship Id="rId194" Type="http://schemas.openxmlformats.org/officeDocument/2006/relationships/image" Target="media/image98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95" Type="http://schemas.openxmlformats.org/officeDocument/2006/relationships/header" Target="header1.xml"/><Relationship Id="rId190" Type="http://schemas.openxmlformats.org/officeDocument/2006/relationships/image" Target="media/image9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0.png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71751F-C492-448D-BA06-ADA67789D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448</Words>
  <Characters>8255</Characters>
  <Application>Microsoft Office Word</Application>
  <DocSecurity>0</DocSecurity>
  <Lines>68</Lines>
  <Paragraphs>19</Paragraphs>
  <ScaleCrop>false</ScaleCrop>
  <LinksUpToDate>false</LinksUpToDate>
  <CharactersWithSpaces>9684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26:00Z</dcterms:created>
  <dcterms:modified xsi:type="dcterms:W3CDTF">2016-01-23T04:27:00Z</dcterms:modified>
</cp:coreProperties>
</file>